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7D95" w:rsidRDefault="00E60A4E" w:rsidP="00E60A4E">
      <w:pPr>
        <w:pStyle w:val="NoSpacing"/>
        <w:pBdr>
          <w:bottom w:val="single" w:sz="12" w:space="1" w:color="auto"/>
        </w:pBdr>
        <w:rPr>
          <w:rFonts w:ascii="KG Luck of the Irish" w:hAnsi="KG Luck of the Irish"/>
          <w:b/>
          <w:sz w:val="56"/>
        </w:rPr>
      </w:pPr>
      <w:r w:rsidRPr="009C573B">
        <w:rPr>
          <w:rFonts w:ascii="Vingy" w:hAnsi="Vingy"/>
          <w:noProof/>
        </w:rPr>
        <w:drawing>
          <wp:anchor distT="0" distB="0" distL="114300" distR="114300" simplePos="0" relativeHeight="251719168" behindDoc="0" locked="0" layoutInCell="1" allowOverlap="1" wp14:anchorId="4C9DCD67" wp14:editId="5CDDB43E">
            <wp:simplePos x="0" y="0"/>
            <wp:positionH relativeFrom="column">
              <wp:posOffset>6378575</wp:posOffset>
            </wp:positionH>
            <wp:positionV relativeFrom="paragraph">
              <wp:posOffset>-133350</wp:posOffset>
            </wp:positionV>
            <wp:extent cx="609600" cy="609600"/>
            <wp:effectExtent l="0" t="0" r="0" b="0"/>
            <wp:wrapNone/>
            <wp:docPr id="15" name="Picture 15" descr="C:\Users\Christina\AppData\Local\Microsoft\Windows\Temporary Internet Files\Content.IE5\1BNG3R6R\MC900433868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Christina\AppData\Local\Microsoft\Windows\Temporary Internet Files\Content.IE5\1BNG3R6R\MC900433868[1]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E74" w:rsidRPr="0088183A">
        <w:rPr>
          <w:rFonts w:ascii="KG Luck of the Irish" w:hAnsi="KG Luck of the Irish"/>
          <w:b/>
          <w:sz w:val="56"/>
        </w:rPr>
        <w:t xml:space="preserve">Unit 1 – </w:t>
      </w:r>
      <w:r w:rsidR="00FA7D95" w:rsidRPr="0088183A">
        <w:rPr>
          <w:rFonts w:ascii="KG Luck of the Irish" w:hAnsi="KG Luck of the Irish"/>
          <w:b/>
          <w:sz w:val="56"/>
        </w:rPr>
        <w:t>Equations and Inequalities</w:t>
      </w:r>
      <w:r>
        <w:rPr>
          <w:rFonts w:ascii="KG Luck of the Irish" w:hAnsi="KG Luck of the Irish"/>
          <w:b/>
          <w:sz w:val="56"/>
        </w:rPr>
        <w:t xml:space="preserve"> - Algebra Review Sheet</w:t>
      </w:r>
    </w:p>
    <w:p w:rsidR="0088183A" w:rsidRDefault="00E60A4E" w:rsidP="00316E68">
      <w:pPr>
        <w:pStyle w:val="NoSpacing"/>
        <w:rPr>
          <w:rFonts w:ascii="AbcPrint" w:hAnsi="AbcPrint"/>
          <w:b/>
          <w:sz w:val="24"/>
          <w:szCs w:val="24"/>
          <w:u w:val="single"/>
        </w:rPr>
      </w:pPr>
      <w:r>
        <w:rPr>
          <w:rFonts w:ascii="AbcTeacher" w:hAnsi="AbcTeacher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6941693" wp14:editId="1A32D2CE">
                <wp:simplePos x="0" y="0"/>
                <wp:positionH relativeFrom="column">
                  <wp:posOffset>38735</wp:posOffset>
                </wp:positionH>
                <wp:positionV relativeFrom="paragraph">
                  <wp:posOffset>109855</wp:posOffset>
                </wp:positionV>
                <wp:extent cx="4368800" cy="3061970"/>
                <wp:effectExtent l="0" t="0" r="12700" b="2413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8800" cy="3061970"/>
                        </a:xfrm>
                        <a:prstGeom prst="rect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3119" w:rsidRPr="00D66F05" w:rsidRDefault="00E63119" w:rsidP="00E63119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The Real Number System</w:t>
                            </w: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rPr>
                                <w:rFonts w:ascii="AbcTeacher" w:hAnsi="AbcTeacher"/>
                                <w:b/>
                                <w:u w:val="single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b/>
                                <w:u w:val="single"/>
                              </w:rPr>
                              <w:t>RATIONAL NUMBERS</w:t>
                            </w: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 xml:space="preserve">any number that </w:t>
                            </w:r>
                            <w:r w:rsidRPr="00CD79CA">
                              <w:rPr>
                                <w:rFonts w:ascii="AbcTeacher" w:hAnsi="AbcTeacher"/>
                                <w:b/>
                                <w:sz w:val="20"/>
                              </w:rPr>
                              <w:t>CAN</w:t>
                            </w: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 xml:space="preserve"> be written as a fraction</w:t>
                            </w: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2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Decimals that repeat (0.333</w:t>
                            </w:r>
                            <w:r w:rsidRPr="00E63119"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…</w:t>
                            </w: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)</w:t>
                            </w: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2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Decimals that end (-2.5643)</w:t>
                            </w:r>
                          </w:p>
                          <w:p w:rsidR="00CD79CA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2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The square roots of perfect squares (</w:t>
                            </w:r>
                            <w:r w:rsidRPr="00E63119">
                              <w:rPr>
                                <w:rFonts w:ascii="AbcTeacher" w:hAnsi="AbcTeacher"/>
                                <w:position w:val="-6"/>
                                <w:sz w:val="20"/>
                              </w:rPr>
                              <w:object w:dxaOrig="5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1.75pt;height:14.25pt" o:ole="">
                                  <v:imagedata r:id="rId9" o:title=""/>
                                </v:shape>
                                <o:OLEObject Type="Embed" ProgID="Equation.DSMT4" ShapeID="_x0000_i1026" DrawAspect="Content" ObjectID="_1473750194" r:id="rId10"/>
                              </w:object>
                            </w: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)</w:t>
                            </w:r>
                          </w:p>
                          <w:p w:rsidR="00CD79CA" w:rsidRPr="00CD79CA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2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>fractions (</w:t>
                            </w:r>
                            <w:r w:rsidRPr="00E63119">
                              <w:rPr>
                                <w:rFonts w:ascii="AbcTeacher" w:hAnsi="AbcTeacher"/>
                                <w:position w:val="-12"/>
                                <w:sz w:val="20"/>
                              </w:rPr>
                              <w:object w:dxaOrig="180" w:dyaOrig="360">
                                <v:shape id="_x0000_i1028" type="#_x0000_t75" style="width:7.5pt;height:21.75pt" o:ole="">
                                  <v:imagedata r:id="rId11" o:title=""/>
                                </v:shape>
                                <o:OLEObject Type="Embed" ProgID="Equation.DSMT4" ShapeID="_x0000_i1028" DrawAspect="Content" ObjectID="_1473750195" r:id="rId12"/>
                              </w:object>
                            </w: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 xml:space="preserve">, </w:t>
                            </w:r>
                            <w:r w:rsidRPr="00E63119">
                              <w:rPr>
                                <w:rFonts w:ascii="AbcTeacher" w:hAnsi="AbcTeacher"/>
                                <w:position w:val="-12"/>
                                <w:sz w:val="20"/>
                              </w:rPr>
                              <w:object w:dxaOrig="360" w:dyaOrig="360">
                                <v:shape id="_x0000_i1030" type="#_x0000_t75" style="width:21.75pt;height:21.75pt" o:ole="">
                                  <v:imagedata r:id="rId13" o:title=""/>
                                </v:shape>
                                <o:OLEObject Type="Embed" ProgID="Equation.DSMT4" ShapeID="_x0000_i1030" DrawAspect="Content" ObjectID="_1473750196" r:id="rId14"/>
                              </w:object>
                            </w: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>, etc.)</w:t>
                            </w:r>
                          </w:p>
                          <w:p w:rsidR="00CD79CA" w:rsidRDefault="00CD79CA" w:rsidP="00CD79CA">
                            <w:pPr>
                              <w:pStyle w:val="NoSpacing"/>
                              <w:rPr>
                                <w:rFonts w:ascii="AbcTeacher" w:hAnsi="AbcTeacher"/>
                                <w:sz w:val="20"/>
                              </w:rPr>
                            </w:pP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rPr>
                                <w:rFonts w:ascii="AbcTeacher" w:hAnsi="AbcTeacher"/>
                                <w:b/>
                                <w:u w:val="single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b/>
                                <w:u w:val="single"/>
                              </w:rPr>
                              <w:t>IRRATIONAL NUMBERS</w:t>
                            </w:r>
                          </w:p>
                          <w:p w:rsidR="00CD79CA" w:rsidRPr="00E63119" w:rsidRDefault="00CD79CA" w:rsidP="00CD79CA">
                            <w:pPr>
                              <w:pStyle w:val="NoSpacing"/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 xml:space="preserve">any number that </w:t>
                            </w:r>
                            <w:r w:rsidRPr="00CD79CA">
                              <w:rPr>
                                <w:rFonts w:ascii="AbcTeacher" w:hAnsi="AbcTeacher"/>
                                <w:b/>
                                <w:sz w:val="20"/>
                              </w:rPr>
                              <w:t>CAN’T</w:t>
                            </w: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 xml:space="preserve"> be written as a fraction</w:t>
                            </w:r>
                          </w:p>
                          <w:p w:rsidR="00CD79CA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3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Decimals that don’t repeat or terminate (1.23462</w:t>
                            </w:r>
                            <w:r w:rsidRPr="00E63119">
                              <w:rPr>
                                <w:rFonts w:ascii="Times New Roman" w:hAnsi="Times New Roman" w:cs="Times New Roman"/>
                                <w:sz w:val="20"/>
                              </w:rPr>
                              <w:t>…</w:t>
                            </w:r>
                            <w:r w:rsidRPr="00E63119">
                              <w:rPr>
                                <w:rFonts w:ascii="AbcTeacher" w:hAnsi="AbcTeacher"/>
                                <w:sz w:val="20"/>
                              </w:rPr>
                              <w:t>)</w:t>
                            </w: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 xml:space="preserve"> </w:t>
                            </w:r>
                          </w:p>
                          <w:p w:rsidR="00E63119" w:rsidRPr="00CD79CA" w:rsidRDefault="00CD79CA" w:rsidP="00CD79CA">
                            <w:pPr>
                              <w:pStyle w:val="NoSpacing"/>
                              <w:numPr>
                                <w:ilvl w:val="0"/>
                                <w:numId w:val="33"/>
                              </w:numPr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>The square roots of non-perfect square  (</w:t>
                            </w:r>
                            <w:r w:rsidRPr="00E63119">
                              <w:rPr>
                                <w:position w:val="-6"/>
                              </w:rPr>
                              <w:object w:dxaOrig="480" w:dyaOrig="360">
                                <v:shape id="_x0000_i1032" type="#_x0000_t75" style="width:21.75pt;height:14.25pt" o:ole="">
                                  <v:imagedata r:id="rId15" o:title=""/>
                                </v:shape>
                                <o:OLEObject Type="Embed" ProgID="Equation.DSMT4" ShapeID="_x0000_i1032" DrawAspect="Content" ObjectID="_1473750197" r:id="rId16"/>
                              </w:object>
                            </w:r>
                            <w:r w:rsidRPr="00CD79CA">
                              <w:rPr>
                                <w:rFonts w:ascii="AbcTeacher" w:hAnsi="AbcTeacher"/>
                                <w:sz w:val="20"/>
                              </w:rPr>
                              <w:t>)</w:t>
                            </w:r>
                          </w:p>
                          <w:p w:rsidR="00E63119" w:rsidRDefault="00CD79CA" w:rsidP="00E63119">
                            <w:pPr>
                              <w:pStyle w:val="NoSpacing"/>
                            </w:pPr>
                            <w:r>
                              <w:rPr>
                                <w:rFonts w:ascii="AbcTeacher" w:hAnsi="AbcTeacher"/>
                                <w:noProof/>
                                <w:sz w:val="20"/>
                              </w:rPr>
                              <w:drawing>
                                <wp:inline distT="0" distB="0" distL="0" distR="0" wp14:anchorId="09B3D0DB" wp14:editId="52600586">
                                  <wp:extent cx="2165350" cy="569595"/>
                                  <wp:effectExtent l="0" t="0" r="6350" b="1905"/>
                                  <wp:docPr id="289" name="Picture 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5350" cy="5695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D79CA" w:rsidRDefault="00CD79CA" w:rsidP="00E63119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941693" id="Rectangle 19" o:spid="_x0000_s1026" style="position:absolute;margin-left:3.05pt;margin-top:8.65pt;width:344pt;height:241.1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" fillcolor="white [3201]" strokecolor="black [3200]" strokeweight="2pt">
                <v:stroke dashstyle="1 1"/>
                <v:textbox>
                  <w:txbxContent>
                    <w:p w:rsidR="00E63119" w:rsidRPr="00D66F05" w:rsidRDefault="00E63119" w:rsidP="00E63119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The Real Number System</w:t>
                      </w:r>
                    </w:p>
                    <w:p w:rsidR="00CD79CA" w:rsidRPr="00E63119" w:rsidRDefault="00CD79CA" w:rsidP="00CD79CA">
                      <w:pPr>
                        <w:pStyle w:val="NoSpacing"/>
                        <w:rPr>
                          <w:rFonts w:ascii="AbcTeacher" w:hAnsi="AbcTeacher"/>
                          <w:b/>
                          <w:u w:val="single"/>
                        </w:rPr>
                      </w:pPr>
                      <w:r w:rsidRPr="00E63119">
                        <w:rPr>
                          <w:rFonts w:ascii="AbcTeacher" w:hAnsi="AbcTeacher"/>
                          <w:b/>
                          <w:u w:val="single"/>
                        </w:rPr>
                        <w:t>RATIONAL NUMBERS</w:t>
                      </w:r>
                    </w:p>
                    <w:p w:rsidR="00CD79CA" w:rsidRPr="00E63119" w:rsidRDefault="00CD79CA" w:rsidP="00CD79CA">
                      <w:pPr>
                        <w:pStyle w:val="NoSpacing"/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 xml:space="preserve">any number that </w:t>
                      </w:r>
                      <w:r w:rsidRPr="00CD79CA">
                        <w:rPr>
                          <w:rFonts w:ascii="AbcTeacher" w:hAnsi="AbcTeacher"/>
                          <w:b/>
                          <w:sz w:val="20"/>
                        </w:rPr>
                        <w:t>CAN</w:t>
                      </w:r>
                      <w:r w:rsidRPr="00E63119">
                        <w:rPr>
                          <w:rFonts w:ascii="AbcTeacher" w:hAnsi="AbcTeacher"/>
                          <w:sz w:val="20"/>
                        </w:rPr>
                        <w:t xml:space="preserve"> be written as a fraction</w:t>
                      </w:r>
                    </w:p>
                    <w:p w:rsidR="00CD79CA" w:rsidRPr="00E63119" w:rsidRDefault="00CD79CA" w:rsidP="00CD79CA">
                      <w:pPr>
                        <w:pStyle w:val="NoSpacing"/>
                        <w:numPr>
                          <w:ilvl w:val="0"/>
                          <w:numId w:val="32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>Decimals that repeat (0.333</w:t>
                      </w:r>
                      <w:r w:rsidRPr="00E63119">
                        <w:rPr>
                          <w:rFonts w:ascii="Times New Roman" w:hAnsi="Times New Roman" w:cs="Times New Roman"/>
                          <w:sz w:val="20"/>
                        </w:rPr>
                        <w:t>…</w:t>
                      </w:r>
                      <w:r w:rsidRPr="00E63119">
                        <w:rPr>
                          <w:rFonts w:ascii="AbcTeacher" w:hAnsi="AbcTeacher"/>
                          <w:sz w:val="20"/>
                        </w:rPr>
                        <w:t>)</w:t>
                      </w:r>
                    </w:p>
                    <w:p w:rsidR="00CD79CA" w:rsidRPr="00E63119" w:rsidRDefault="00CD79CA" w:rsidP="00CD79CA">
                      <w:pPr>
                        <w:pStyle w:val="NoSpacing"/>
                        <w:numPr>
                          <w:ilvl w:val="0"/>
                          <w:numId w:val="32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>Decimals that end (-2.5643)</w:t>
                      </w:r>
                    </w:p>
                    <w:p w:rsidR="00CD79CA" w:rsidRDefault="00CD79CA" w:rsidP="00CD79CA">
                      <w:pPr>
                        <w:pStyle w:val="NoSpacing"/>
                        <w:numPr>
                          <w:ilvl w:val="0"/>
                          <w:numId w:val="32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>The square roots of perfect squares (</w:t>
                      </w:r>
                      <w:r w:rsidRPr="00E63119">
                        <w:rPr>
                          <w:rFonts w:ascii="AbcTeacher" w:hAnsi="AbcTeacher"/>
                          <w:position w:val="-6"/>
                          <w:sz w:val="20"/>
                        </w:rPr>
                        <w:object w:dxaOrig="520" w:dyaOrig="360">
                          <v:shape id="_x0000_i1026" type="#_x0000_t75" style="width:21.75pt;height:14.25pt" o:ole="">
                            <v:imagedata r:id="rId9" o:title=""/>
                          </v:shape>
                          <o:OLEObject Type="Embed" ProgID="Equation.DSMT4" ShapeID="_x0000_i1026" DrawAspect="Content" ObjectID="_1473750194" r:id="rId18"/>
                        </w:object>
                      </w:r>
                      <w:r w:rsidRPr="00E63119">
                        <w:rPr>
                          <w:rFonts w:ascii="AbcTeacher" w:hAnsi="AbcTeacher"/>
                          <w:sz w:val="20"/>
                        </w:rPr>
                        <w:t>)</w:t>
                      </w:r>
                    </w:p>
                    <w:p w:rsidR="00CD79CA" w:rsidRPr="00CD79CA" w:rsidRDefault="00CD79CA" w:rsidP="00CD79CA">
                      <w:pPr>
                        <w:pStyle w:val="NoSpacing"/>
                        <w:numPr>
                          <w:ilvl w:val="0"/>
                          <w:numId w:val="32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CD79CA">
                        <w:rPr>
                          <w:rFonts w:ascii="AbcTeacher" w:hAnsi="AbcTeacher"/>
                          <w:sz w:val="20"/>
                        </w:rPr>
                        <w:t>fractions (</w:t>
                      </w:r>
                      <w:r w:rsidRPr="00E63119">
                        <w:rPr>
                          <w:rFonts w:ascii="AbcTeacher" w:hAnsi="AbcTeacher"/>
                          <w:position w:val="-12"/>
                          <w:sz w:val="20"/>
                        </w:rPr>
                        <w:object w:dxaOrig="180" w:dyaOrig="360">
                          <v:shape id="_x0000_i1028" type="#_x0000_t75" style="width:7.5pt;height:21.75pt" o:ole="">
                            <v:imagedata r:id="rId11" o:title=""/>
                          </v:shape>
                          <o:OLEObject Type="Embed" ProgID="Equation.DSMT4" ShapeID="_x0000_i1028" DrawAspect="Content" ObjectID="_1473750195" r:id="rId19"/>
                        </w:object>
                      </w:r>
                      <w:r w:rsidRPr="00CD79CA">
                        <w:rPr>
                          <w:rFonts w:ascii="AbcTeacher" w:hAnsi="AbcTeacher"/>
                          <w:sz w:val="20"/>
                        </w:rPr>
                        <w:t xml:space="preserve">, </w:t>
                      </w:r>
                      <w:r w:rsidRPr="00E63119">
                        <w:rPr>
                          <w:rFonts w:ascii="AbcTeacher" w:hAnsi="AbcTeacher"/>
                          <w:position w:val="-12"/>
                          <w:sz w:val="20"/>
                        </w:rPr>
                        <w:object w:dxaOrig="360" w:dyaOrig="360">
                          <v:shape id="_x0000_i1030" type="#_x0000_t75" style="width:21.75pt;height:21.75pt" o:ole="">
                            <v:imagedata r:id="rId13" o:title=""/>
                          </v:shape>
                          <o:OLEObject Type="Embed" ProgID="Equation.DSMT4" ShapeID="_x0000_i1030" DrawAspect="Content" ObjectID="_1473750196" r:id="rId20"/>
                        </w:object>
                      </w:r>
                      <w:r w:rsidRPr="00CD79CA">
                        <w:rPr>
                          <w:rFonts w:ascii="AbcTeacher" w:hAnsi="AbcTeacher"/>
                          <w:sz w:val="20"/>
                        </w:rPr>
                        <w:t>, etc.)</w:t>
                      </w:r>
                    </w:p>
                    <w:p w:rsidR="00CD79CA" w:rsidRDefault="00CD79CA" w:rsidP="00CD79CA">
                      <w:pPr>
                        <w:pStyle w:val="NoSpacing"/>
                        <w:rPr>
                          <w:rFonts w:ascii="AbcTeacher" w:hAnsi="AbcTeacher"/>
                          <w:sz w:val="20"/>
                        </w:rPr>
                      </w:pPr>
                    </w:p>
                    <w:p w:rsidR="00CD79CA" w:rsidRPr="00E63119" w:rsidRDefault="00CD79CA" w:rsidP="00CD79CA">
                      <w:pPr>
                        <w:pStyle w:val="NoSpacing"/>
                        <w:rPr>
                          <w:rFonts w:ascii="AbcTeacher" w:hAnsi="AbcTeacher"/>
                          <w:b/>
                          <w:u w:val="single"/>
                        </w:rPr>
                      </w:pPr>
                      <w:r w:rsidRPr="00E63119">
                        <w:rPr>
                          <w:rFonts w:ascii="AbcTeacher" w:hAnsi="AbcTeacher"/>
                          <w:b/>
                          <w:u w:val="single"/>
                        </w:rPr>
                        <w:t>IRRATIONAL NUMBERS</w:t>
                      </w:r>
                    </w:p>
                    <w:p w:rsidR="00CD79CA" w:rsidRPr="00E63119" w:rsidRDefault="00CD79CA" w:rsidP="00CD79CA">
                      <w:pPr>
                        <w:pStyle w:val="NoSpacing"/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 xml:space="preserve">any number that </w:t>
                      </w:r>
                      <w:r w:rsidRPr="00CD79CA">
                        <w:rPr>
                          <w:rFonts w:ascii="AbcTeacher" w:hAnsi="AbcTeacher"/>
                          <w:b/>
                          <w:sz w:val="20"/>
                        </w:rPr>
                        <w:t>CAN’T</w:t>
                      </w:r>
                      <w:r w:rsidRPr="00E63119">
                        <w:rPr>
                          <w:rFonts w:ascii="AbcTeacher" w:hAnsi="AbcTeacher"/>
                          <w:sz w:val="20"/>
                        </w:rPr>
                        <w:t xml:space="preserve"> be written as a fraction</w:t>
                      </w:r>
                    </w:p>
                    <w:p w:rsidR="00CD79CA" w:rsidRDefault="00CD79CA" w:rsidP="00CD79CA">
                      <w:pPr>
                        <w:pStyle w:val="NoSpacing"/>
                        <w:numPr>
                          <w:ilvl w:val="0"/>
                          <w:numId w:val="33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E63119">
                        <w:rPr>
                          <w:rFonts w:ascii="AbcTeacher" w:hAnsi="AbcTeacher"/>
                          <w:sz w:val="20"/>
                        </w:rPr>
                        <w:t>Decimals that don’t repeat or terminate (1.23462</w:t>
                      </w:r>
                      <w:r w:rsidRPr="00E63119">
                        <w:rPr>
                          <w:rFonts w:ascii="Times New Roman" w:hAnsi="Times New Roman" w:cs="Times New Roman"/>
                          <w:sz w:val="20"/>
                        </w:rPr>
                        <w:t>…</w:t>
                      </w:r>
                      <w:r w:rsidRPr="00E63119">
                        <w:rPr>
                          <w:rFonts w:ascii="AbcTeacher" w:hAnsi="AbcTeacher"/>
                          <w:sz w:val="20"/>
                        </w:rPr>
                        <w:t>)</w:t>
                      </w:r>
                      <w:r w:rsidRPr="00CD79CA">
                        <w:rPr>
                          <w:rFonts w:ascii="AbcTeacher" w:hAnsi="AbcTeacher"/>
                          <w:sz w:val="20"/>
                        </w:rPr>
                        <w:t xml:space="preserve"> </w:t>
                      </w:r>
                    </w:p>
                    <w:p w:rsidR="00E63119" w:rsidRPr="00CD79CA" w:rsidRDefault="00CD79CA" w:rsidP="00CD79CA">
                      <w:pPr>
                        <w:pStyle w:val="NoSpacing"/>
                        <w:numPr>
                          <w:ilvl w:val="0"/>
                          <w:numId w:val="33"/>
                        </w:numPr>
                        <w:rPr>
                          <w:rFonts w:ascii="AbcTeacher" w:hAnsi="AbcTeacher"/>
                          <w:sz w:val="20"/>
                        </w:rPr>
                      </w:pPr>
                      <w:r w:rsidRPr="00CD79CA">
                        <w:rPr>
                          <w:rFonts w:ascii="AbcTeacher" w:hAnsi="AbcTeacher"/>
                          <w:sz w:val="20"/>
                        </w:rPr>
                        <w:t>The square roots of non-perfect square  (</w:t>
                      </w:r>
                      <w:r w:rsidRPr="00E63119">
                        <w:rPr>
                          <w:position w:val="-6"/>
                        </w:rPr>
                        <w:object w:dxaOrig="480" w:dyaOrig="360">
                          <v:shape id="_x0000_i1032" type="#_x0000_t75" style="width:21.75pt;height:14.25pt" o:ole="">
                            <v:imagedata r:id="rId15" o:title=""/>
                          </v:shape>
                          <o:OLEObject Type="Embed" ProgID="Equation.DSMT4" ShapeID="_x0000_i1032" DrawAspect="Content" ObjectID="_1473750197" r:id="rId21"/>
                        </w:object>
                      </w:r>
                      <w:r w:rsidRPr="00CD79CA">
                        <w:rPr>
                          <w:rFonts w:ascii="AbcTeacher" w:hAnsi="AbcTeacher"/>
                          <w:sz w:val="20"/>
                        </w:rPr>
                        <w:t>)</w:t>
                      </w:r>
                    </w:p>
                    <w:p w:rsidR="00E63119" w:rsidRDefault="00CD79CA" w:rsidP="00E63119">
                      <w:pPr>
                        <w:pStyle w:val="NoSpacing"/>
                      </w:pPr>
                      <w:r>
                        <w:rPr>
                          <w:rFonts w:ascii="AbcTeacher" w:hAnsi="AbcTeacher"/>
                          <w:noProof/>
                          <w:sz w:val="20"/>
                        </w:rPr>
                        <w:drawing>
                          <wp:inline distT="0" distB="0" distL="0" distR="0" wp14:anchorId="09B3D0DB" wp14:editId="52600586">
                            <wp:extent cx="2165350" cy="569595"/>
                            <wp:effectExtent l="0" t="0" r="6350" b="1905"/>
                            <wp:docPr id="289" name="Picture 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5350" cy="5695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D79CA" w:rsidRDefault="00CD79CA" w:rsidP="00E63119">
                      <w:pPr>
                        <w:pStyle w:val="NoSpacing"/>
                      </w:pPr>
                    </w:p>
                  </w:txbxContent>
                </v:textbox>
              </v:rect>
            </w:pict>
          </mc:Fallback>
        </mc:AlternateContent>
      </w:r>
      <w:r w:rsidR="00403D37" w:rsidRPr="006B2719">
        <w:rPr>
          <w:rFonts w:ascii="AbcPrint" w:eastAsiaTheme="minorEastAsia" w:hAnsi="AbcPrint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24960" behindDoc="1" locked="0" layoutInCell="1" allowOverlap="1" wp14:anchorId="757F04A1" wp14:editId="24E19C2F">
                <wp:simplePos x="0" y="0"/>
                <wp:positionH relativeFrom="margin">
                  <wp:posOffset>-47625</wp:posOffset>
                </wp:positionH>
                <wp:positionV relativeFrom="paragraph">
                  <wp:posOffset>109855</wp:posOffset>
                </wp:positionV>
                <wp:extent cx="2518410" cy="5915025"/>
                <wp:effectExtent l="0" t="0" r="15240" b="28575"/>
                <wp:wrapTight wrapText="bothSides">
                  <wp:wrapPolygon edited="0">
                    <wp:start x="0" y="0"/>
                    <wp:lineTo x="0" y="21635"/>
                    <wp:lineTo x="21567" y="21635"/>
                    <wp:lineTo x="21567" y="0"/>
                    <wp:lineTo x="0" y="0"/>
                  </wp:wrapPolygon>
                </wp:wrapTight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8410" cy="5915025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7C73" w:rsidRPr="00D66F05" w:rsidRDefault="00CD79CA" w:rsidP="002F10BF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szCs w:val="32"/>
                                <w:u w:val="single"/>
                              </w:rPr>
                              <w:t>Inequalitie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849"/>
                              <w:gridCol w:w="1577"/>
                              <w:gridCol w:w="825"/>
                            </w:tblGrid>
                            <w:tr w:rsidR="004B7C73" w:rsidTr="002F10BF">
                              <w:trPr>
                                <w:jc w:val="center"/>
                              </w:trPr>
                              <w:tc>
                                <w:tcPr>
                                  <w:tcW w:w="714" w:type="dxa"/>
                                  <w:vAlign w:val="center"/>
                                </w:tcPr>
                                <w:p w:rsidR="004B7C73" w:rsidRPr="002F10BF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  <w:b/>
                                    </w:rPr>
                                  </w:pPr>
                                  <w:r w:rsidRPr="002F10BF">
                                    <w:rPr>
                                      <w:rFonts w:ascii="AbcPrint" w:hAnsi="AbcPrint"/>
                                      <w:b/>
                                    </w:rPr>
                                    <w:t>Symbol</w:t>
                                  </w:r>
                                </w:p>
                              </w:tc>
                              <w:tc>
                                <w:tcPr>
                                  <w:tcW w:w="1577" w:type="dxa"/>
                                  <w:vAlign w:val="center"/>
                                </w:tcPr>
                                <w:p w:rsidR="004B7C73" w:rsidRPr="002F10BF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  <w:b/>
                                    </w:rPr>
                                  </w:pPr>
                                  <w:r w:rsidRPr="002F10BF">
                                    <w:rPr>
                                      <w:rFonts w:ascii="AbcPrint" w:hAnsi="AbcPrint"/>
                                      <w:b/>
                                    </w:rPr>
                                    <w:t>Meaning</w:t>
                                  </w:r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:rsidR="004B7C73" w:rsidRPr="002F10BF" w:rsidRDefault="00CD79CA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  <w:b/>
                                    </w:rPr>
                                  </w:pPr>
                                  <w:r w:rsidRPr="002F10BF">
                                    <w:rPr>
                                      <w:rFonts w:ascii="AbcPrint" w:hAnsi="AbcPrint"/>
                                      <w:b/>
                                    </w:rPr>
                                    <w:t>Graph</w:t>
                                  </w:r>
                                </w:p>
                              </w:tc>
                            </w:tr>
                            <w:tr w:rsidR="004B7C73" w:rsidTr="002F10BF">
                              <w:trPr>
                                <w:jc w:val="center"/>
                              </w:trPr>
                              <w:tc>
                                <w:tcPr>
                                  <w:tcW w:w="714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&lt;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77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w:r w:rsidRPr="00B03EC1">
                                    <w:rPr>
                                      <w:rFonts w:ascii="AbcPrint" w:hAnsi="AbcPrint"/>
                                    </w:rPr>
                                    <w:t>Less than</w:t>
                                  </w:r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:rsidR="004B7C73" w:rsidRPr="00B03EC1" w:rsidRDefault="004B7C73" w:rsidP="00C635BD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</w:p>
                              </w:tc>
                            </w:tr>
                            <w:tr w:rsidR="004B7C73" w:rsidTr="002F10BF">
                              <w:trPr>
                                <w:jc w:val="center"/>
                              </w:trPr>
                              <w:tc>
                                <w:tcPr>
                                  <w:tcW w:w="714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&gt;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77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w:r w:rsidRPr="00B03EC1">
                                    <w:rPr>
                                      <w:rFonts w:ascii="AbcPrint" w:hAnsi="AbcPrint"/>
                                    </w:rPr>
                                    <w:t>Greater than</w:t>
                                  </w:r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</w:p>
                              </w:tc>
                            </w:tr>
                            <w:tr w:rsidR="004B7C73" w:rsidTr="002F10BF">
                              <w:trPr>
                                <w:jc w:val="center"/>
                              </w:trPr>
                              <w:tc>
                                <w:tcPr>
                                  <w:tcW w:w="714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≤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77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w:r w:rsidRPr="00B03EC1">
                                    <w:rPr>
                                      <w:rFonts w:ascii="AbcPrint" w:hAnsi="AbcPrint"/>
                                    </w:rPr>
                                    <w:t xml:space="preserve">Less than or equal to </w:t>
                                  </w:r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</w:p>
                              </w:tc>
                            </w:tr>
                            <w:tr w:rsidR="004B7C73" w:rsidTr="002F10BF">
                              <w:trPr>
                                <w:jc w:val="center"/>
                              </w:trPr>
                              <w:tc>
                                <w:tcPr>
                                  <w:tcW w:w="714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≥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1577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  <w:r w:rsidRPr="00B03EC1">
                                    <w:rPr>
                                      <w:rFonts w:ascii="AbcPrint" w:hAnsi="AbcPrint"/>
                                    </w:rPr>
                                    <w:t>Greater than or equal to</w:t>
                                  </w:r>
                                </w:p>
                              </w:tc>
                              <w:tc>
                                <w:tcPr>
                                  <w:tcW w:w="825" w:type="dxa"/>
                                  <w:vAlign w:val="center"/>
                                </w:tcPr>
                                <w:p w:rsidR="004B7C73" w:rsidRPr="00B03EC1" w:rsidRDefault="004B7C73" w:rsidP="003D5A24">
                                  <w:pPr>
                                    <w:jc w:val="center"/>
                                    <w:rPr>
                                      <w:rFonts w:ascii="AbcPrint" w:hAnsi="AbcPrint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B7C73" w:rsidRDefault="00CD79CA" w:rsidP="002F10BF">
                            <w:pPr>
                              <w:pStyle w:val="NoSpacing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2F10BF">
                              <w:rPr>
                                <w:rFonts w:ascii="AbcTeacher" w:hAnsi="AbcTeacher"/>
                              </w:rPr>
                              <w:t>If</w:t>
                            </w:r>
                            <w:r w:rsidR="004B7C73" w:rsidRPr="002F10BF">
                              <w:rPr>
                                <w:rFonts w:ascii="AbcTeacher" w:hAnsi="AbcTeacher"/>
                              </w:rPr>
                              <w:t xml:space="preserve"> you m</w:t>
                            </w:r>
                            <w:r w:rsidR="002F10BF">
                              <w:rPr>
                                <w:rFonts w:ascii="AbcTeacher" w:hAnsi="AbcTeacher"/>
                              </w:rPr>
                              <w:t xml:space="preserve">ultiply or divide by a negative </w:t>
                            </w:r>
                            <w:r w:rsidR="002F10BF" w:rsidRPr="002F10BF">
                              <w:rPr>
                                <w:rFonts w:ascii="AbcTeacher" w:hAnsi="AbcTeacher"/>
                              </w:rPr>
                              <w:sym w:font="Wingdings" w:char="F0E0"/>
                            </w:r>
                            <w:r w:rsidR="002F10BF">
                              <w:rPr>
                                <w:rFonts w:ascii="AbcTeacher" w:hAnsi="AbcTeacher"/>
                              </w:rPr>
                              <w:t xml:space="preserve"> flip the inequality sign</w:t>
                            </w:r>
                          </w:p>
                          <w:p w:rsidR="002F10BF" w:rsidRPr="0000469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5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Write the variable on the </w:t>
                            </w:r>
                            <w:r w:rsidRPr="002F10BF">
                              <w:rPr>
                                <w:rFonts w:ascii="AbcTeacher" w:hAnsi="AbcTeacher"/>
                                <w:b/>
                              </w:rPr>
                              <w:t>LEFT</w:t>
                            </w:r>
                          </w:p>
                          <w:p w:rsidR="0000469F" w:rsidRPr="002F10BF" w:rsidRDefault="0000469F" w:rsidP="0000469F">
                            <w:pPr>
                              <w:pStyle w:val="NoSpacing"/>
                              <w:ind w:left="360"/>
                              <w:rPr>
                                <w:rFonts w:ascii="AbcTeacher" w:hAnsi="AbcTeacher"/>
                              </w:rPr>
                            </w:pPr>
                          </w:p>
                          <w:p w:rsidR="002F10BF" w:rsidRPr="00D66F05" w:rsidRDefault="002F10BF" w:rsidP="002F10BF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szCs w:val="32"/>
                                <w:u w:val="single"/>
                              </w:rPr>
                              <w:t>Compound Inequalities</w:t>
                            </w:r>
                          </w:p>
                          <w:p w:rsidR="002F10BF" w:rsidRPr="00403D37" w:rsidRDefault="00403D37" w:rsidP="002F10BF">
                            <w:pPr>
                              <w:pStyle w:val="NoSpacing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AbcTeacher" w:hAnsi="AbcTeacher"/>
                                <w:b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⋀</m:t>
                              </m:r>
                            </m:oMath>
                            <w:r w:rsidR="002F10BF" w:rsidRPr="00403D37">
                              <w:rPr>
                                <w:rFonts w:ascii="AbcTeacher" w:eastAsiaTheme="minorEastAsia" w:hAnsi="AbcTeacher"/>
                                <w:b/>
                              </w:rPr>
                              <w:t xml:space="preserve"> means AND 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2F10BF">
                              <w:rPr>
                                <w:rFonts w:ascii="AbcTeacher" w:eastAsiaTheme="minorEastAsia" w:hAnsi="AbcTeacher"/>
                              </w:rPr>
                              <w:t>two points are connected by a line segm</w:t>
                            </w:r>
                            <w:r>
                              <w:rPr>
                                <w:rFonts w:ascii="AbcTeacher" w:eastAsiaTheme="minorEastAsia" w:hAnsi="AbcTeacher"/>
                              </w:rPr>
                              <w:t>ent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>arrows point at each other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7"/>
                              </w:numPr>
                              <w:jc w:val="both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>examples: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ind w:left="360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[-3, 9)</m:t>
                                </m:r>
                              </m:oMath>
                            </m:oMathPara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ind w:left="360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7&lt;x≤25</m:t>
                                </m:r>
                              </m:oMath>
                            </m:oMathPara>
                          </w:p>
                          <w:p w:rsidR="002F10BF" w:rsidRDefault="002F10BF" w:rsidP="002F10BF">
                            <w:pPr>
                              <w:pStyle w:val="NoSpacing"/>
                              <w:ind w:left="360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x&gt;-12 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⋀</m:t>
                              </m:r>
                            </m:oMath>
                            <w:r>
                              <w:rPr>
                                <w:rFonts w:ascii="AbcTeacher" w:eastAsiaTheme="minorEastAsia" w:hAnsi="AbcTeacher"/>
                              </w:rPr>
                              <w:t xml:space="preserve"> 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&lt;0</m:t>
                              </m:r>
                            </m:oMath>
                          </w:p>
                          <w:p w:rsidR="002F10BF" w:rsidRPr="00403D37" w:rsidRDefault="00403D37" w:rsidP="002F10BF">
                            <w:pPr>
                              <w:pStyle w:val="NoSpacing"/>
                              <w:numPr>
                                <w:ilvl w:val="0"/>
                                <w:numId w:val="36"/>
                              </w:numPr>
                              <w:rPr>
                                <w:rFonts w:ascii="AbcTeacher" w:hAnsi="AbcTeacher"/>
                                <w:b/>
                              </w:rPr>
                            </w:pP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⋁</m:t>
                              </m:r>
                            </m:oMath>
                            <w:r w:rsidR="002F10BF" w:rsidRPr="00403D37">
                              <w:rPr>
                                <w:rFonts w:ascii="AbcTeacher" w:eastAsiaTheme="minorEastAsia" w:hAnsi="AbcTeacher"/>
                                <w:b/>
                              </w:rPr>
                              <w:t xml:space="preserve"> means OR 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7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2F10BF">
                              <w:rPr>
                                <w:rFonts w:ascii="AbcTeacher" w:eastAsiaTheme="minorEastAsia" w:hAnsi="AbcTeacher"/>
                              </w:rPr>
                              <w:t>ar</w:t>
                            </w:r>
                            <w:r>
                              <w:rPr>
                                <w:rFonts w:ascii="AbcTeacher" w:eastAsiaTheme="minorEastAsia" w:hAnsi="AbcTeacher"/>
                              </w:rPr>
                              <w:t>rows point different directions</w:t>
                            </w:r>
                          </w:p>
                          <w:p w:rsidR="002F10BF" w:rsidRPr="002F10BF" w:rsidRDefault="002F10BF" w:rsidP="002F10BF">
                            <w:pPr>
                              <w:pStyle w:val="NoSpacing"/>
                              <w:numPr>
                                <w:ilvl w:val="0"/>
                                <w:numId w:val="37"/>
                              </w:numPr>
                              <w:jc w:val="both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>examples:</w:t>
                            </w:r>
                          </w:p>
                          <w:p w:rsidR="002F10BF" w:rsidRPr="002F10BF" w:rsidRDefault="009829FD" w:rsidP="002F10BF">
                            <w:pPr>
                              <w:pStyle w:val="NoSpacing"/>
                              <w:ind w:left="360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</w:rPr>
                                    <m:t>-∞, -2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 xml:space="preserve">  ⋁</m:t>
                              </m:r>
                            </m:oMath>
                            <w:r w:rsidR="00316E68">
                              <w:rPr>
                                <w:rFonts w:ascii="AbcTeacher" w:eastAsiaTheme="minorEastAsia" w:hAnsi="AbcTeacher"/>
                              </w:rPr>
                              <w:t xml:space="preserve"> </w:t>
                            </w:r>
                            <w:r w:rsidR="002F10BF">
                              <w:rPr>
                                <w:rFonts w:ascii="AbcTeacher" w:eastAsiaTheme="minorEastAsia" w:hAnsi="AbcTeacher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[5, ∞)</m:t>
                              </m:r>
                            </m:oMath>
                          </w:p>
                          <w:p w:rsidR="002F10BF" w:rsidRDefault="002F10BF" w:rsidP="002F10BF">
                            <w:pPr>
                              <w:pStyle w:val="NoSpacing"/>
                              <w:ind w:left="360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 xml:space="preserve">x&lt;-3  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⋁</m:t>
                              </m:r>
                            </m:oMath>
                            <w:r>
                              <w:rPr>
                                <w:rFonts w:ascii="AbcTeacher" w:eastAsiaTheme="minorEastAsia" w:hAnsi="AbcTeacher"/>
                              </w:rPr>
                              <w:t xml:space="preserve"> 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</w:rPr>
                                <m:t>x≥7</m:t>
                              </m:r>
                            </m:oMath>
                          </w:p>
                          <w:p w:rsidR="00316E68" w:rsidRDefault="00316E68" w:rsidP="00316E68">
                            <w:pPr>
                              <w:pStyle w:val="NoSpacing"/>
                            </w:pPr>
                          </w:p>
                          <w:p w:rsidR="00316E68" w:rsidRPr="00D66F05" w:rsidRDefault="00316E68" w:rsidP="00316E68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Interval Notation</w:t>
                            </w:r>
                          </w:p>
                          <w:p w:rsidR="00316E68" w:rsidRPr="00441ECD" w:rsidRDefault="00316E68" w:rsidP="00316E68">
                            <w:pPr>
                              <w:pStyle w:val="NoSpacing"/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(       )</m:t>
                              </m:r>
                            </m:oMath>
                            <w:r w:rsidRPr="00441ECD">
                              <w:rPr>
                                <w:rFonts w:ascii="AbcPrint" w:hAnsi="AbcPrint"/>
                              </w:rPr>
                              <w:t xml:space="preserve"> for open circles</w:t>
                            </w:r>
                          </w:p>
                          <w:p w:rsidR="00316E68" w:rsidRPr="00441ECD" w:rsidRDefault="00316E68" w:rsidP="00316E68">
                            <w:pPr>
                              <w:pStyle w:val="NoSpacing"/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[</m:t>
                              </m:r>
                            </m:oMath>
                            <w:r w:rsidRPr="00441ECD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  <w:r>
                              <w:rPr>
                                <w:rFonts w:ascii="AbcPrint" w:hAnsi="AbcPrint"/>
                              </w:rPr>
                              <w:t xml:space="preserve">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 ]</m:t>
                              </m:r>
                            </m:oMath>
                            <w:r w:rsidRPr="00441ECD">
                              <w:rPr>
                                <w:rFonts w:ascii="AbcPrint" w:hAnsi="AbcPrint"/>
                              </w:rPr>
                              <w:t xml:space="preserve"> for closed points</w:t>
                            </w:r>
                          </w:p>
                          <w:p w:rsidR="00316E68" w:rsidRPr="00602140" w:rsidRDefault="00316E68" w:rsidP="00316E68">
                            <w:pPr>
                              <w:pStyle w:val="NoSpacing"/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∞</m:t>
                              </m:r>
                            </m:oMath>
                            <w:r w:rsidRPr="00441ECD">
                              <w:rPr>
                                <w:rFonts w:ascii="AbcPrint" w:hAnsi="AbcPrint"/>
                              </w:rPr>
                              <w:t xml:space="preserve"> and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∞</m:t>
                              </m:r>
                            </m:oMath>
                            <w:r>
                              <w:rPr>
                                <w:rFonts w:ascii="AbcPrint" w:hAnsi="AbcPrint"/>
                              </w:rPr>
                              <w:t xml:space="preserve"> always use  (      )</w:t>
                            </w:r>
                          </w:p>
                          <w:p w:rsidR="00316E68" w:rsidRDefault="00316E68" w:rsidP="00316E68">
                            <w:pPr>
                              <w:pStyle w:val="NoSpacing"/>
                              <w:jc w:val="both"/>
                              <w:rPr>
                                <w:rFonts w:ascii="AbcTeacher" w:eastAsiaTheme="minorEastAsia" w:hAnsi="AbcTeacher"/>
                              </w:rPr>
                            </w:pPr>
                          </w:p>
                          <w:p w:rsidR="002F10BF" w:rsidRPr="002F10BF" w:rsidRDefault="002F10BF" w:rsidP="002F10BF">
                            <w:pPr>
                              <w:rPr>
                                <w:rFonts w:ascii="AbcPrint" w:hAnsi="AbcPrint"/>
                              </w:rPr>
                            </w:pPr>
                          </w:p>
                          <w:p w:rsidR="004B7C73" w:rsidRPr="00602140" w:rsidRDefault="004B7C73" w:rsidP="00BF288D">
                            <w:pPr>
                              <w:pStyle w:val="ListParagraph"/>
                              <w:spacing w:line="240" w:lineRule="auto"/>
                              <w:ind w:left="360"/>
                              <w:rPr>
                                <w:rFonts w:ascii="AbcPrint" w:hAnsi="AbcPrin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7F04A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-3.75pt;margin-top:8.65pt;width:198.3pt;height:465.75pt;z-index:-251691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" fillcolor="white [3201]" strokecolor="black [3200]" strokeweight="2pt">
                <v:textbox>
                  <w:txbxContent>
                    <w:p w:rsidR="004B7C73" w:rsidRPr="00D66F05" w:rsidRDefault="00CD79CA" w:rsidP="002F10BF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szCs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szCs w:val="32"/>
                          <w:u w:val="single"/>
                        </w:rPr>
                        <w:t>Inequalities</w:t>
                      </w:r>
                    </w:p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849"/>
                        <w:gridCol w:w="1577"/>
                        <w:gridCol w:w="825"/>
                      </w:tblGrid>
                      <w:tr w:rsidR="004B7C73" w:rsidTr="002F10BF">
                        <w:trPr>
                          <w:jc w:val="center"/>
                        </w:trPr>
                        <w:tc>
                          <w:tcPr>
                            <w:tcW w:w="714" w:type="dxa"/>
                            <w:vAlign w:val="center"/>
                          </w:tcPr>
                          <w:p w:rsidR="004B7C73" w:rsidRPr="002F10BF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  <w:b/>
                              </w:rPr>
                            </w:pPr>
                            <w:r w:rsidRPr="002F10BF">
                              <w:rPr>
                                <w:rFonts w:ascii="AbcPrint" w:hAnsi="AbcPrint"/>
                                <w:b/>
                              </w:rPr>
                              <w:t>Symbol</w:t>
                            </w:r>
                          </w:p>
                        </w:tc>
                        <w:tc>
                          <w:tcPr>
                            <w:tcW w:w="1577" w:type="dxa"/>
                            <w:vAlign w:val="center"/>
                          </w:tcPr>
                          <w:p w:rsidR="004B7C73" w:rsidRPr="002F10BF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  <w:b/>
                              </w:rPr>
                            </w:pPr>
                            <w:r w:rsidRPr="002F10BF">
                              <w:rPr>
                                <w:rFonts w:ascii="AbcPrint" w:hAnsi="AbcPrint"/>
                                <w:b/>
                              </w:rPr>
                              <w:t>Meaning</w:t>
                            </w:r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:rsidR="004B7C73" w:rsidRPr="002F10BF" w:rsidRDefault="00CD79CA" w:rsidP="003D5A24">
                            <w:pPr>
                              <w:jc w:val="center"/>
                              <w:rPr>
                                <w:rFonts w:ascii="AbcPrint" w:hAnsi="AbcPrint"/>
                                <w:b/>
                              </w:rPr>
                            </w:pPr>
                            <w:r w:rsidRPr="002F10BF">
                              <w:rPr>
                                <w:rFonts w:ascii="AbcPrint" w:hAnsi="AbcPrint"/>
                                <w:b/>
                              </w:rPr>
                              <w:t>Graph</w:t>
                            </w:r>
                          </w:p>
                        </w:tc>
                      </w:tr>
                      <w:tr w:rsidR="004B7C73" w:rsidTr="002F10BF">
                        <w:trPr>
                          <w:jc w:val="center"/>
                        </w:trPr>
                        <w:tc>
                          <w:tcPr>
                            <w:tcW w:w="714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&lt;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77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w:r w:rsidRPr="00B03EC1">
                              <w:rPr>
                                <w:rFonts w:ascii="AbcPrint" w:hAnsi="AbcPrint"/>
                              </w:rPr>
                              <w:t>Less than</w:t>
                            </w:r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:rsidR="004B7C73" w:rsidRPr="00B03EC1" w:rsidRDefault="004B7C73" w:rsidP="00C635BD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</w:p>
                        </w:tc>
                      </w:tr>
                      <w:tr w:rsidR="004B7C73" w:rsidTr="002F10BF">
                        <w:trPr>
                          <w:jc w:val="center"/>
                        </w:trPr>
                        <w:tc>
                          <w:tcPr>
                            <w:tcW w:w="714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&gt;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77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w:r w:rsidRPr="00B03EC1">
                              <w:rPr>
                                <w:rFonts w:ascii="AbcPrint" w:hAnsi="AbcPrint"/>
                              </w:rPr>
                              <w:t>Greater than</w:t>
                            </w:r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</w:p>
                        </w:tc>
                      </w:tr>
                      <w:tr w:rsidR="004B7C73" w:rsidTr="002F10BF">
                        <w:trPr>
                          <w:jc w:val="center"/>
                        </w:trPr>
                        <w:tc>
                          <w:tcPr>
                            <w:tcW w:w="714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≤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77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w:r w:rsidRPr="00B03EC1">
                              <w:rPr>
                                <w:rFonts w:ascii="AbcPrint" w:hAnsi="AbcPrint"/>
                              </w:rPr>
                              <w:t xml:space="preserve">Less than or equal to </w:t>
                            </w:r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</w:p>
                        </w:tc>
                      </w:tr>
                      <w:tr w:rsidR="004B7C73" w:rsidTr="002F10BF">
                        <w:trPr>
                          <w:jc w:val="center"/>
                        </w:trPr>
                        <w:tc>
                          <w:tcPr>
                            <w:tcW w:w="714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≥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1577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  <w:r w:rsidRPr="00B03EC1">
                              <w:rPr>
                                <w:rFonts w:ascii="AbcPrint" w:hAnsi="AbcPrint"/>
                              </w:rPr>
                              <w:t>Greater than or equal to</w:t>
                            </w:r>
                          </w:p>
                        </w:tc>
                        <w:tc>
                          <w:tcPr>
                            <w:tcW w:w="825" w:type="dxa"/>
                            <w:vAlign w:val="center"/>
                          </w:tcPr>
                          <w:p w:rsidR="004B7C73" w:rsidRPr="00B03EC1" w:rsidRDefault="004B7C73" w:rsidP="003D5A24">
                            <w:pPr>
                              <w:jc w:val="center"/>
                              <w:rPr>
                                <w:rFonts w:ascii="AbcPrint" w:hAnsi="AbcPrint"/>
                              </w:rPr>
                            </w:pPr>
                          </w:p>
                        </w:tc>
                      </w:tr>
                    </w:tbl>
                    <w:p w:rsidR="004B7C73" w:rsidRDefault="00CD79CA" w:rsidP="002F10BF">
                      <w:pPr>
                        <w:pStyle w:val="NoSpacing"/>
                        <w:numPr>
                          <w:ilvl w:val="0"/>
                          <w:numId w:val="35"/>
                        </w:numPr>
                        <w:rPr>
                          <w:rFonts w:ascii="AbcTeacher" w:hAnsi="AbcTeacher"/>
                        </w:rPr>
                      </w:pPr>
                      <w:r w:rsidRPr="002F10BF">
                        <w:rPr>
                          <w:rFonts w:ascii="AbcTeacher" w:hAnsi="AbcTeacher"/>
                        </w:rPr>
                        <w:t>If</w:t>
                      </w:r>
                      <w:r w:rsidR="004B7C73" w:rsidRPr="002F10BF">
                        <w:rPr>
                          <w:rFonts w:ascii="AbcTeacher" w:hAnsi="AbcTeacher"/>
                        </w:rPr>
                        <w:t xml:space="preserve"> you m</w:t>
                      </w:r>
                      <w:r w:rsidR="002F10BF">
                        <w:rPr>
                          <w:rFonts w:ascii="AbcTeacher" w:hAnsi="AbcTeacher"/>
                        </w:rPr>
                        <w:t xml:space="preserve">ultiply or divide by a negative </w:t>
                      </w:r>
                      <w:r w:rsidR="002F10BF" w:rsidRPr="002F10BF">
                        <w:rPr>
                          <w:rFonts w:ascii="AbcTeacher" w:hAnsi="AbcTeacher"/>
                        </w:rPr>
                        <w:sym w:font="Wingdings" w:char="F0E0"/>
                      </w:r>
                      <w:r w:rsidR="002F10BF">
                        <w:rPr>
                          <w:rFonts w:ascii="AbcTeacher" w:hAnsi="AbcTeacher"/>
                        </w:rPr>
                        <w:t xml:space="preserve"> flip the inequality sign</w:t>
                      </w:r>
                    </w:p>
                    <w:p w:rsidR="002F10BF" w:rsidRPr="0000469F" w:rsidRDefault="002F10BF" w:rsidP="002F10BF">
                      <w:pPr>
                        <w:pStyle w:val="NoSpacing"/>
                        <w:numPr>
                          <w:ilvl w:val="0"/>
                          <w:numId w:val="35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Write the variable on the </w:t>
                      </w:r>
                      <w:r w:rsidRPr="002F10BF">
                        <w:rPr>
                          <w:rFonts w:ascii="AbcTeacher" w:hAnsi="AbcTeacher"/>
                          <w:b/>
                        </w:rPr>
                        <w:t>LEFT</w:t>
                      </w:r>
                    </w:p>
                    <w:p w:rsidR="0000469F" w:rsidRPr="002F10BF" w:rsidRDefault="0000469F" w:rsidP="0000469F">
                      <w:pPr>
                        <w:pStyle w:val="NoSpacing"/>
                        <w:ind w:left="360"/>
                        <w:rPr>
                          <w:rFonts w:ascii="AbcTeacher" w:hAnsi="AbcTeacher"/>
                        </w:rPr>
                      </w:pPr>
                    </w:p>
                    <w:p w:rsidR="002F10BF" w:rsidRPr="00D66F05" w:rsidRDefault="002F10BF" w:rsidP="002F10BF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szCs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szCs w:val="32"/>
                          <w:u w:val="single"/>
                        </w:rPr>
                        <w:t>Compound Inequalities</w:t>
                      </w:r>
                    </w:p>
                    <w:p w:rsidR="002F10BF" w:rsidRPr="00403D37" w:rsidRDefault="00403D37" w:rsidP="002F10BF">
                      <w:pPr>
                        <w:pStyle w:val="NoSpacing"/>
                        <w:numPr>
                          <w:ilvl w:val="0"/>
                          <w:numId w:val="36"/>
                        </w:numPr>
                        <w:rPr>
                          <w:rFonts w:ascii="AbcTeacher" w:hAnsi="AbcTeacher"/>
                          <w:b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⋀</m:t>
                        </m:r>
                      </m:oMath>
                      <w:r w:rsidR="002F10BF" w:rsidRPr="00403D37">
                        <w:rPr>
                          <w:rFonts w:ascii="AbcTeacher" w:eastAsiaTheme="minorEastAsia" w:hAnsi="AbcTeacher"/>
                          <w:b/>
                        </w:rPr>
                        <w:t xml:space="preserve"> means AND 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numPr>
                          <w:ilvl w:val="0"/>
                          <w:numId w:val="37"/>
                        </w:numPr>
                        <w:rPr>
                          <w:rFonts w:ascii="AbcTeacher" w:hAnsi="AbcTeacher"/>
                        </w:rPr>
                      </w:pPr>
                      <w:r w:rsidRPr="002F10BF">
                        <w:rPr>
                          <w:rFonts w:ascii="AbcTeacher" w:eastAsiaTheme="minorEastAsia" w:hAnsi="AbcTeacher"/>
                        </w:rPr>
                        <w:t>two points are connected by a line segm</w:t>
                      </w:r>
                      <w:r>
                        <w:rPr>
                          <w:rFonts w:ascii="AbcTeacher" w:eastAsiaTheme="minorEastAsia" w:hAnsi="AbcTeacher"/>
                        </w:rPr>
                        <w:t>ent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numPr>
                          <w:ilvl w:val="0"/>
                          <w:numId w:val="37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eastAsiaTheme="minorEastAsia" w:hAnsi="AbcTeacher"/>
                        </w:rPr>
                        <w:t>arrows point at each other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numPr>
                          <w:ilvl w:val="0"/>
                          <w:numId w:val="37"/>
                        </w:numPr>
                        <w:jc w:val="both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eastAsiaTheme="minorEastAsia" w:hAnsi="AbcTeacher"/>
                        </w:rPr>
                        <w:t>examples: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ind w:left="360"/>
                        <w:jc w:val="both"/>
                        <w:rPr>
                          <w:rFonts w:ascii="AbcTeacher" w:eastAsiaTheme="minorEastAsia" w:hAnsi="AbcTeacher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</w:rPr>
                            <m:t>[-3, 9)</m:t>
                          </m:r>
                        </m:oMath>
                      </m:oMathPara>
                    </w:p>
                    <w:p w:rsidR="002F10BF" w:rsidRPr="002F10BF" w:rsidRDefault="002F10BF" w:rsidP="002F10BF">
                      <w:pPr>
                        <w:pStyle w:val="NoSpacing"/>
                        <w:ind w:left="360"/>
                        <w:jc w:val="both"/>
                        <w:rPr>
                          <w:rFonts w:ascii="AbcTeacher" w:eastAsiaTheme="minorEastAsia" w:hAnsi="AbcTeacher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/>
                            </w:rPr>
                            <m:t>7&lt;x≤25</m:t>
                          </m:r>
                        </m:oMath>
                      </m:oMathPara>
                    </w:p>
                    <w:p w:rsidR="002F10BF" w:rsidRDefault="002F10BF" w:rsidP="002F10BF">
                      <w:pPr>
                        <w:pStyle w:val="NoSpacing"/>
                        <w:ind w:left="360"/>
                        <w:jc w:val="both"/>
                        <w:rPr>
                          <w:rFonts w:ascii="AbcTeacher" w:eastAsiaTheme="minorEastAsia" w:hAnsi="AbcTeacher"/>
                        </w:rPr>
                      </w:pP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 xml:space="preserve">x&gt;-12  </m:t>
                        </m:r>
                        <m:r>
                          <w:rPr>
                            <w:rFonts w:ascii="Cambria Math" w:hAnsi="Cambria Math"/>
                          </w:rPr>
                          <m:t>⋀</m:t>
                        </m:r>
                      </m:oMath>
                      <w:r>
                        <w:rPr>
                          <w:rFonts w:ascii="AbcTeacher" w:eastAsiaTheme="minorEastAsia" w:hAnsi="AbcTeacher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x&lt;0</m:t>
                        </m:r>
                      </m:oMath>
                    </w:p>
                    <w:p w:rsidR="002F10BF" w:rsidRPr="00403D37" w:rsidRDefault="00403D37" w:rsidP="002F10BF">
                      <w:pPr>
                        <w:pStyle w:val="NoSpacing"/>
                        <w:numPr>
                          <w:ilvl w:val="0"/>
                          <w:numId w:val="36"/>
                        </w:numPr>
                        <w:rPr>
                          <w:rFonts w:ascii="AbcTeacher" w:hAnsi="AbcTeacher"/>
                          <w:b/>
                        </w:rPr>
                      </w:pPr>
                      <m:oMath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⋁</m:t>
                        </m:r>
                      </m:oMath>
                      <w:r w:rsidR="002F10BF" w:rsidRPr="00403D37">
                        <w:rPr>
                          <w:rFonts w:ascii="AbcTeacher" w:eastAsiaTheme="minorEastAsia" w:hAnsi="AbcTeacher"/>
                          <w:b/>
                        </w:rPr>
                        <w:t xml:space="preserve"> means OR 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numPr>
                          <w:ilvl w:val="0"/>
                          <w:numId w:val="37"/>
                        </w:numPr>
                        <w:rPr>
                          <w:rFonts w:ascii="AbcTeacher" w:hAnsi="AbcTeacher"/>
                        </w:rPr>
                      </w:pPr>
                      <w:r w:rsidRPr="002F10BF">
                        <w:rPr>
                          <w:rFonts w:ascii="AbcTeacher" w:eastAsiaTheme="minorEastAsia" w:hAnsi="AbcTeacher"/>
                        </w:rPr>
                        <w:t>ar</w:t>
                      </w:r>
                      <w:r>
                        <w:rPr>
                          <w:rFonts w:ascii="AbcTeacher" w:eastAsiaTheme="minorEastAsia" w:hAnsi="AbcTeacher"/>
                        </w:rPr>
                        <w:t>rows point different directions</w:t>
                      </w:r>
                    </w:p>
                    <w:p w:rsidR="002F10BF" w:rsidRPr="002F10BF" w:rsidRDefault="002F10BF" w:rsidP="002F10BF">
                      <w:pPr>
                        <w:pStyle w:val="NoSpacing"/>
                        <w:numPr>
                          <w:ilvl w:val="0"/>
                          <w:numId w:val="37"/>
                        </w:numPr>
                        <w:jc w:val="both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eastAsiaTheme="minorEastAsia" w:hAnsi="AbcTeacher"/>
                        </w:rPr>
                        <w:t>examples:</w:t>
                      </w:r>
                    </w:p>
                    <w:p w:rsidR="002F10BF" w:rsidRPr="002F10BF" w:rsidRDefault="009829FD" w:rsidP="002F10BF">
                      <w:pPr>
                        <w:pStyle w:val="NoSpacing"/>
                        <w:ind w:left="360"/>
                        <w:jc w:val="both"/>
                        <w:rPr>
                          <w:rFonts w:ascii="AbcTeacher" w:eastAsiaTheme="minorEastAsia" w:hAnsi="AbcTeacher"/>
                        </w:rPr>
                      </w:pPr>
                      <m:oMath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-∞, -2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 xml:space="preserve">  ⋁</m:t>
                        </m:r>
                      </m:oMath>
                      <w:r w:rsidR="00316E68">
                        <w:rPr>
                          <w:rFonts w:ascii="AbcTeacher" w:eastAsiaTheme="minorEastAsia" w:hAnsi="AbcTeacher"/>
                        </w:rPr>
                        <w:t xml:space="preserve"> </w:t>
                      </w:r>
                      <w:r w:rsidR="002F10BF">
                        <w:rPr>
                          <w:rFonts w:ascii="AbcTeacher" w:eastAsiaTheme="minorEastAsia" w:hAnsi="AbcTeacher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[5, ∞)</m:t>
                        </m:r>
                      </m:oMath>
                    </w:p>
                    <w:p w:rsidR="002F10BF" w:rsidRDefault="002F10BF" w:rsidP="002F10BF">
                      <w:pPr>
                        <w:pStyle w:val="NoSpacing"/>
                        <w:ind w:left="360"/>
                        <w:jc w:val="both"/>
                        <w:rPr>
                          <w:rFonts w:ascii="AbcTeacher" w:eastAsiaTheme="minorEastAsia" w:hAnsi="AbcTeacher"/>
                        </w:rPr>
                      </w:pP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 xml:space="preserve">x&lt;-3  </m:t>
                        </m:r>
                        <m:r>
                          <w:rPr>
                            <w:rFonts w:ascii="Cambria Math" w:hAnsi="Cambria Math"/>
                          </w:rPr>
                          <m:t>⋁</m:t>
                        </m:r>
                      </m:oMath>
                      <w:r>
                        <w:rPr>
                          <w:rFonts w:ascii="AbcTeacher" w:eastAsiaTheme="minorEastAsia" w:hAnsi="AbcTeacher"/>
                        </w:rPr>
                        <w:t xml:space="preserve">  </w:t>
                      </w:r>
                      <m:oMath>
                        <m:r>
                          <w:rPr>
                            <w:rFonts w:ascii="Cambria Math" w:eastAsiaTheme="minorEastAsia" w:hAnsi="Cambria Math"/>
                          </w:rPr>
                          <m:t>x≥7</m:t>
                        </m:r>
                      </m:oMath>
                    </w:p>
                    <w:p w:rsidR="00316E68" w:rsidRDefault="00316E68" w:rsidP="00316E68">
                      <w:pPr>
                        <w:pStyle w:val="NoSpacing"/>
                      </w:pPr>
                    </w:p>
                    <w:p w:rsidR="00316E68" w:rsidRPr="00D66F05" w:rsidRDefault="00316E68" w:rsidP="00316E68">
                      <w:pPr>
                        <w:pStyle w:val="NoSpacing"/>
                        <w:jc w:val="center"/>
                        <w:rPr>
                          <w:rFonts w:ascii="Vingy" w:hAnsi="Vingy"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Interval Notation</w:t>
                      </w:r>
                    </w:p>
                    <w:p w:rsidR="00316E68" w:rsidRPr="00441ECD" w:rsidRDefault="00316E68" w:rsidP="00316E68">
                      <w:pPr>
                        <w:pStyle w:val="NoSpacing"/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(       )</m:t>
                        </m:r>
                      </m:oMath>
                      <w:r w:rsidRPr="00441ECD">
                        <w:rPr>
                          <w:rFonts w:ascii="AbcPrint" w:hAnsi="AbcPrint"/>
                        </w:rPr>
                        <w:t xml:space="preserve"> for open circles</w:t>
                      </w:r>
                    </w:p>
                    <w:p w:rsidR="00316E68" w:rsidRPr="00441ECD" w:rsidRDefault="00316E68" w:rsidP="00316E68">
                      <w:pPr>
                        <w:pStyle w:val="NoSpacing"/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[</m:t>
                        </m:r>
                      </m:oMath>
                      <w:r w:rsidRPr="00441ECD">
                        <w:rPr>
                          <w:rFonts w:ascii="AbcPrint" w:hAnsi="AbcPrint"/>
                        </w:rPr>
                        <w:t xml:space="preserve"> </w:t>
                      </w:r>
                      <w:r>
                        <w:rPr>
                          <w:rFonts w:ascii="AbcPrint" w:hAnsi="AbcPrint"/>
                        </w:rPr>
                        <w:t xml:space="preserve">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 ]</m:t>
                        </m:r>
                      </m:oMath>
                      <w:r w:rsidRPr="00441ECD">
                        <w:rPr>
                          <w:rFonts w:ascii="AbcPrint" w:hAnsi="AbcPrint"/>
                        </w:rPr>
                        <w:t xml:space="preserve"> for closed points</w:t>
                      </w:r>
                    </w:p>
                    <w:p w:rsidR="00316E68" w:rsidRPr="00602140" w:rsidRDefault="00316E68" w:rsidP="00316E68">
                      <w:pPr>
                        <w:pStyle w:val="NoSpacing"/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∞</m:t>
                        </m:r>
                      </m:oMath>
                      <w:r w:rsidRPr="00441ECD">
                        <w:rPr>
                          <w:rFonts w:ascii="AbcPrint" w:hAnsi="AbcPrint"/>
                        </w:rPr>
                        <w:t xml:space="preserve"> and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-∞</m:t>
                        </m:r>
                      </m:oMath>
                      <w:r>
                        <w:rPr>
                          <w:rFonts w:ascii="AbcPrint" w:hAnsi="AbcPrint"/>
                        </w:rPr>
                        <w:t xml:space="preserve"> always use  (      )</w:t>
                      </w:r>
                    </w:p>
                    <w:p w:rsidR="00316E68" w:rsidRDefault="00316E68" w:rsidP="00316E68">
                      <w:pPr>
                        <w:pStyle w:val="NoSpacing"/>
                        <w:jc w:val="both"/>
                        <w:rPr>
                          <w:rFonts w:ascii="AbcTeacher" w:eastAsiaTheme="minorEastAsia" w:hAnsi="AbcTeacher"/>
                        </w:rPr>
                      </w:pPr>
                    </w:p>
                    <w:p w:rsidR="002F10BF" w:rsidRPr="002F10BF" w:rsidRDefault="002F10BF" w:rsidP="002F10BF">
                      <w:pPr>
                        <w:rPr>
                          <w:rFonts w:ascii="AbcPrint" w:hAnsi="AbcPrint"/>
                        </w:rPr>
                      </w:pPr>
                    </w:p>
                    <w:p w:rsidR="004B7C73" w:rsidRPr="00602140" w:rsidRDefault="004B7C73" w:rsidP="00BF288D">
                      <w:pPr>
                        <w:pStyle w:val="ListParagraph"/>
                        <w:spacing w:line="240" w:lineRule="auto"/>
                        <w:ind w:left="360"/>
                        <w:rPr>
                          <w:rFonts w:ascii="AbcPrint" w:hAnsi="AbcPrint"/>
                        </w:rPr>
                      </w:pP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:rsidR="0088183A" w:rsidRDefault="0088183A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</w:p>
    <w:p w:rsidR="0088183A" w:rsidRDefault="00316E68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715072" behindDoc="0" locked="0" layoutInCell="1" allowOverlap="1" wp14:anchorId="010885E8" wp14:editId="3F05C05E">
            <wp:simplePos x="0" y="0"/>
            <wp:positionH relativeFrom="column">
              <wp:posOffset>2966720</wp:posOffset>
            </wp:positionH>
            <wp:positionV relativeFrom="paragraph">
              <wp:posOffset>166370</wp:posOffset>
            </wp:positionV>
            <wp:extent cx="1217295" cy="1078230"/>
            <wp:effectExtent l="0" t="0" r="1905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7295" cy="10782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183A" w:rsidRDefault="0000469F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599360" behindDoc="0" locked="0" layoutInCell="1" allowOverlap="1" wp14:anchorId="5AB19AA2" wp14:editId="6A861EE7">
                <wp:simplePos x="0" y="0"/>
                <wp:positionH relativeFrom="column">
                  <wp:posOffset>-752503</wp:posOffset>
                </wp:positionH>
                <wp:positionV relativeFrom="paragraph">
                  <wp:posOffset>52705</wp:posOffset>
                </wp:positionV>
                <wp:extent cx="311150" cy="57150"/>
                <wp:effectExtent l="38100" t="57150" r="0" b="762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150" cy="57150"/>
                          <a:chOff x="0" y="0"/>
                          <a:chExt cx="311224" cy="57150"/>
                        </a:xfrm>
                      </wpg:grpSpPr>
                      <wps:wsp>
                        <wps:cNvPr id="6" name="Straight Arrow Connector 6"/>
                        <wps:cNvCnPr/>
                        <wps:spPr>
                          <a:xfrm flipH="1">
                            <a:off x="0" y="21265"/>
                            <a:ext cx="231775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Oval 7"/>
                        <wps:cNvSpPr/>
                        <wps:spPr>
                          <a:xfrm>
                            <a:off x="244549" y="0"/>
                            <a:ext cx="66675" cy="571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2611214" id="Group 8" o:spid="_x0000_s1026" style="position:absolute;margin-left:-59.25pt;margin-top:4.15pt;width:24.5pt;height:4.5pt;z-index:251599360" coordsize="311224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" o:spid="_x0000_s1027" type="#_x0000_t32" style="position:absolute;top:21265;width:2317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5d88MAAADaAAAADwAAAGRycy9kb3ducmV2LnhtbESPwWrDMBBE74X+g9hCbo2cHkJxIpum&#10;kNBjkwac48baWqbWypHU2P77qFDIcZiZN8y6HG0nruRD61jBYp6BIK6dbrlRcPzaPr+CCBFZY+eY&#10;FEwUoCweH9aYazfwnq6H2IgE4ZCjAhNjn0sZakMWw9z1xMn7dt5iTNI3UnscEtx28iXLltJiy2nB&#10;YE/vhuqfw69VcJkW58152vWfw7SrzMafqmF/Umr2NL6tQEQa4z383/7QCpbwdyXdAFn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uXfPDAAAA2gAAAA8AAAAAAAAAAAAA&#10;AAAAoQIAAGRycy9kb3ducmV2LnhtbFBLBQYAAAAABAAEAPkAAACRAwAAAAA=&#10;" strokecolor="black [3040]" strokeweight="1.5pt">
                  <v:stroke endarrow="open"/>
                </v:shape>
                <v:oval id="Oval 7" o:spid="_x0000_s1028" style="position:absolute;left:244549;width:66675;height:57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iOtMMA&#10;AADaAAAADwAAAGRycy9kb3ducmV2LnhtbESPT4vCMBTE74LfITxhL4umbmGr1SgiiLqXZf13fjTP&#10;tti8lCZq/fZGWPA4zMxvmOm8NZW4UeNKywqGgwgEcWZ1ybmCw37VH4FwHlljZZkUPMjBfNbtTDHV&#10;9s5/dNv5XAQIuxQVFN7XqZQuK8igG9iaOHhn2xj0QTa51A3eA9xU8iuKvqXBksNCgTUtC8ouu6tR&#10;MN4cDz/ynLSf8foy3p4oLs1vrNRHr11MQHhq/Tv8395oBQm8roQb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iOtMMAAADaAAAADwAAAAAAAAAAAAAAAACYAgAAZHJzL2Rv&#10;d25yZXYueG1sUEsFBgAAAAAEAAQA9QAAAIgDAAAAAA==&#10;" filled="f" strokecolor="black [3213]" strokeweight="2pt"/>
              </v:group>
            </w:pict>
          </mc:Fallback>
        </mc:AlternateContent>
      </w:r>
      <w:r w:rsidR="00CD79CA" w:rsidRPr="00CD79CA">
        <w:rPr>
          <w:rFonts w:ascii="AbcPrint" w:eastAsiaTheme="minorEastAsia" w:hAnsi="AbcPrint"/>
          <w:b/>
          <w:noProof/>
          <w:sz w:val="24"/>
          <w:szCs w:val="24"/>
          <w:u w:val="single"/>
        </w:rPr>
        <mc:AlternateContent>
          <mc:Choice Requires="wps">
            <w:drawing>
              <wp:anchor distT="91440" distB="91440" distL="114300" distR="114300" simplePos="0" relativeHeight="251718144" behindDoc="0" locked="0" layoutInCell="0" allowOverlap="1" wp14:anchorId="365C6CE5" wp14:editId="12CA5307">
                <wp:simplePos x="0" y="0"/>
                <wp:positionH relativeFrom="margin">
                  <wp:posOffset>5718810</wp:posOffset>
                </wp:positionH>
                <wp:positionV relativeFrom="margin">
                  <wp:posOffset>2268220</wp:posOffset>
                </wp:positionV>
                <wp:extent cx="1059815" cy="1198880"/>
                <wp:effectExtent l="19050" t="19050" r="26035" b="20320"/>
                <wp:wrapSquare wrapText="bothSides"/>
                <wp:docPr id="30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9815" cy="119888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solidFill>
                          <a:schemeClr val="bg1">
                            <a:alpha val="3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CD79CA" w:rsidRPr="0000469F" w:rsidRDefault="00CD79CA" w:rsidP="00CD79C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sz w:val="18"/>
                                <w:szCs w:val="20"/>
                              </w:rPr>
                            </w:pPr>
                            <w:r w:rsidRPr="0000469F">
                              <w:rPr>
                                <w:rFonts w:ascii="AbcTeacher" w:hAnsi="AbcTeacher"/>
                                <w:sz w:val="18"/>
                                <w:szCs w:val="20"/>
                              </w:rPr>
                              <w:t xml:space="preserve">Use your calculator to help determine if a number is rational or irrational </w:t>
                            </w:r>
                            <w:r w:rsidRPr="0000469F">
                              <w:rPr>
                                <w:rFonts w:ascii="AbcTeacher" w:hAnsi="AbcTeacher"/>
                                <w:sz w:val="18"/>
                                <w:szCs w:val="20"/>
                              </w:rPr>
                              <w:sym w:font="Wingdings" w:char="F04A"/>
                            </w:r>
                          </w:p>
                          <w:p w:rsidR="00CD79CA" w:rsidRPr="0000469F" w:rsidRDefault="00CD79CA">
                            <w:pPr>
                              <w:spacing w:after="0" w:line="240" w:lineRule="auto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color w:val="595959" w:themeColor="text1" w:themeTint="A6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vert="horz" wrap="square" lIns="137160" tIns="91440" rIns="13716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65C6CE5"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AutoShape 2" o:spid="_x0000_s1028" type="#_x0000_t65" style="position:absolute;margin-left:450.3pt;margin-top:178.6pt;width:83.45pt;height:94.4pt;z-index:251718144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" o:allowincell="f" fillcolor="white [3212]" strokecolor="black [3213]" strokeweight="2.25pt">
                <v:fill opacity="19789f"/>
                <v:textbox inset="10.8pt,7.2pt,10.8pt">
                  <w:txbxContent>
                    <w:p w:rsidR="00CD79CA" w:rsidRPr="0000469F" w:rsidRDefault="00CD79CA" w:rsidP="00CD79CA">
                      <w:pPr>
                        <w:pStyle w:val="NoSpacing"/>
                        <w:jc w:val="center"/>
                        <w:rPr>
                          <w:rFonts w:ascii="AbcTeacher" w:hAnsi="AbcTeacher"/>
                          <w:sz w:val="18"/>
                          <w:szCs w:val="20"/>
                        </w:rPr>
                      </w:pPr>
                      <w:r w:rsidRPr="0000469F">
                        <w:rPr>
                          <w:rFonts w:ascii="AbcTeacher" w:hAnsi="AbcTeacher"/>
                          <w:sz w:val="18"/>
                          <w:szCs w:val="20"/>
                        </w:rPr>
                        <w:t xml:space="preserve">Use your calculator to help determine if a number is rational or irrational </w:t>
                      </w:r>
                      <w:r w:rsidRPr="0000469F">
                        <w:rPr>
                          <w:rFonts w:ascii="AbcTeacher" w:hAnsi="AbcTeacher"/>
                          <w:sz w:val="18"/>
                          <w:szCs w:val="20"/>
                        </w:rPr>
                        <w:sym w:font="Wingdings" w:char="F04A"/>
                      </w:r>
                    </w:p>
                    <w:p w:rsidR="00CD79CA" w:rsidRPr="0000469F" w:rsidRDefault="00CD79CA">
                      <w:pPr>
                        <w:spacing w:after="0" w:line="240" w:lineRule="auto"/>
                        <w:rPr>
                          <w:rFonts w:asciiTheme="majorHAnsi" w:eastAsiaTheme="majorEastAsia" w:hAnsiTheme="majorHAnsi" w:cstheme="majorBidi"/>
                          <w:i/>
                          <w:iCs/>
                          <w:color w:val="595959" w:themeColor="text1" w:themeTint="A6"/>
                          <w:sz w:val="24"/>
                        </w:rPr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88183A" w:rsidRDefault="0000469F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02432" behindDoc="0" locked="0" layoutInCell="1" allowOverlap="1" wp14:anchorId="76DFF21B" wp14:editId="0857E95A">
                <wp:simplePos x="0" y="0"/>
                <wp:positionH relativeFrom="column">
                  <wp:posOffset>-745490</wp:posOffset>
                </wp:positionH>
                <wp:positionV relativeFrom="paragraph">
                  <wp:posOffset>39370</wp:posOffset>
                </wp:positionV>
                <wp:extent cx="311150" cy="57150"/>
                <wp:effectExtent l="0" t="38100" r="12700" b="9525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311150" cy="57150"/>
                          <a:chOff x="0" y="0"/>
                          <a:chExt cx="311224" cy="57150"/>
                        </a:xfrm>
                      </wpg:grpSpPr>
                      <wps:wsp>
                        <wps:cNvPr id="10" name="Straight Arrow Connector 10"/>
                        <wps:cNvCnPr/>
                        <wps:spPr>
                          <a:xfrm flipH="1">
                            <a:off x="0" y="21265"/>
                            <a:ext cx="231775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Oval 11"/>
                        <wps:cNvSpPr/>
                        <wps:spPr>
                          <a:xfrm>
                            <a:off x="244549" y="0"/>
                            <a:ext cx="66675" cy="5715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9A4153" id="Group 9" o:spid="_x0000_s1026" style="position:absolute;margin-left:-58.7pt;margin-top:3.1pt;width:24.5pt;height:4.5pt;rotation:180;z-index:251602432" coordsize="311224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">
                <v:shape id="Straight Arrow Connector 10" o:spid="_x0000_s1027" type="#_x0000_t32" style="position:absolute;top:21265;width:23177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redcQAAADbAAAADwAAAGRycy9kb3ducmV2LnhtbESPQW/CMAyF75P4D5GRdhspO0xTISBA&#10;Au042CQ4msZrqjVOSTLa/vv5MGk3W+/5vc/L9eBbdaeYmsAG5rMCFHEVbMO1gc+P/dMrqJSRLbaB&#10;ycBICdarycMSSxt6PtL9lGslIZxKNOBy7kqtU+XIY5qFjli0rxA9ZlljrW3EXsJ9q5+L4kV7bFga&#10;HHa0c1R9n368gds4v26v46F778fD2W3j5dwfL8Y8TofNAlSmIf+b/67frOALvfwiA+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t51xAAAANsAAAAPAAAAAAAAAAAA&#10;AAAAAKECAABkcnMvZG93bnJldi54bWxQSwUGAAAAAAQABAD5AAAAkgMAAAAA&#10;" strokecolor="black [3040]" strokeweight="1.5pt">
                  <v:stroke endarrow="open"/>
                </v:shape>
                <v:oval id="Oval 11" o:spid="_x0000_s1028" style="position:absolute;left:244549;width:66675;height:57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zDf8MA&#10;AADbAAAADwAAAGRycy9kb3ducmV2LnhtbERPTWvCQBC9C/6HZQq9SN3YgG1SN0EKpdaLmEbPQ3ZM&#10;gtnZkN1q+u+7BcHbPN7nrPLRdOJCg2stK1jMIxDEldUt1wrK74+nVxDOI2vsLJOCX3KQZ9PJClNt&#10;r7ynS+FrEULYpaig8b5PpXRVQwbd3PbEgTvZwaAPcKilHvAawk0nn6NoKQ22HBoa7Om9oepc/BgF&#10;yeZQbuXpZZzFn+fk60hxa3axUo8P4/oNhKfR38U390aH+Qv4/yUc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zDf8MAAADbAAAADwAAAAAAAAAAAAAAAACYAgAAZHJzL2Rv&#10;d25yZXYueG1sUEsFBgAAAAAEAAQA9QAAAIgDAAAAAA==&#10;" filled="f" strokecolor="black [3213]" strokeweight="2pt"/>
              </v:group>
            </w:pict>
          </mc:Fallback>
        </mc:AlternateContent>
      </w:r>
    </w:p>
    <w:p w:rsidR="0088183A" w:rsidRDefault="0000469F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05504" behindDoc="0" locked="0" layoutInCell="1" allowOverlap="1" wp14:anchorId="2F9FD8C5" wp14:editId="224BC473">
                <wp:simplePos x="0" y="0"/>
                <wp:positionH relativeFrom="column">
                  <wp:posOffset>-790477</wp:posOffset>
                </wp:positionH>
                <wp:positionV relativeFrom="paragraph">
                  <wp:posOffset>99695</wp:posOffset>
                </wp:positionV>
                <wp:extent cx="311150" cy="57150"/>
                <wp:effectExtent l="38100" t="57150" r="0" b="7620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1150" cy="57150"/>
                          <a:chOff x="0" y="0"/>
                          <a:chExt cx="311208" cy="57150"/>
                        </a:xfrm>
                      </wpg:grpSpPr>
                      <wps:wsp>
                        <wps:cNvPr id="17" name="Straight Arrow Connector 17"/>
                        <wps:cNvCnPr/>
                        <wps:spPr>
                          <a:xfrm flipH="1">
                            <a:off x="0" y="21265"/>
                            <a:ext cx="231720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Oval 18"/>
                        <wps:cNvSpPr/>
                        <wps:spPr>
                          <a:xfrm>
                            <a:off x="244549" y="0"/>
                            <a:ext cx="66659" cy="571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D580EF" id="Group 23" o:spid="_x0000_s1026" style="position:absolute;margin-left:-62.25pt;margin-top:7.85pt;width:24.5pt;height:4.5pt;z-index:251605504" coordsize="311208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">
                <v:shape id="Straight Arrow Connector 17" o:spid="_x0000_s1027" type="#_x0000_t32" style="position:absolute;top:21265;width:2317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NGAcEAAADbAAAADwAAAGRycy9kb3ducmV2LnhtbERPS2sCMRC+F/ofwhS81aw9WFmNUoWK&#10;x/oAPY6bcbN0M1mT6O7++6YgeJuP7zmzRWdrcScfKscKRsMMBHHhdMWlgsP++30CIkRkjbVjUtBT&#10;gMX89WWGuXYtb+m+i6VIIRxyVGBibHIpQ2HIYhi6hjhxF+ctxgR9KbXHNoXbWn5k2VharDg1GGxo&#10;Zaj43d2sgms/Oi/P/br5afv10Sz96dhuT0oN3rqvKYhIXXyKH+6NTvM/4f+XdIC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40YBwQAAANsAAAAPAAAAAAAAAAAAAAAA&#10;AKECAABkcnMvZG93bnJldi54bWxQSwUGAAAAAAQABAD5AAAAjwMAAAAA&#10;" strokecolor="black [3040]" strokeweight="1.5pt">
                  <v:stroke endarrow="open"/>
                </v:shape>
                <v:oval id="Oval 18" o:spid="_x0000_s1028" style="position:absolute;left:244549;width:66659;height:57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vOpMMA&#10;AADbAAAADwAAAGRycy9kb3ducmV2LnhtbESPQYvCMBCF74L/IYywF9F0FUSqURZh0cNetP6AIRnb&#10;us2kNlHrv985LHib4b1575v1tveNelAX68AGPqcZKGIbXM2lgXPxPVmCignZYROYDLwownYzHKwx&#10;d+HJR3qcUqkkhGOOBqqU2lzraCvyGKehJRbtEjqPSdau1K7Dp4T7Rs+ybKE91iwNFba0q8j+nu7e&#10;QHH5idEfz/ZVLGZ3ewvz63i5N+Zj1H+tQCXq09v8f31wgi+w8osM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vOpMMAAADbAAAADwAAAAAAAAAAAAAAAACYAgAAZHJzL2Rv&#10;d25yZXYueG1sUEsFBgAAAAAEAAQA9QAAAIgDAAAAAA==&#10;" fillcolor="black [3213]" strokecolor="black [3213]" strokeweight="2pt"/>
              </v:group>
            </w:pict>
          </mc:Fallback>
        </mc:AlternateContent>
      </w:r>
    </w:p>
    <w:p w:rsidR="0088183A" w:rsidRDefault="0088183A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  <w:u w:val="single"/>
        </w:rPr>
      </w:pPr>
    </w:p>
    <w:p w:rsidR="0088183A" w:rsidRDefault="0000469F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</w:rPr>
      </w:pPr>
      <w:r w:rsidRPr="00D52D4E">
        <w:rPr>
          <w:rFonts w:ascii="AbcPrint" w:eastAsiaTheme="minorEastAsia" w:hAnsi="AbcPrint"/>
          <w:noProof/>
          <w:sz w:val="24"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06528" behindDoc="0" locked="0" layoutInCell="1" allowOverlap="1" wp14:anchorId="6A3E6D54" wp14:editId="77F52A3F">
                <wp:simplePos x="0" y="0"/>
                <wp:positionH relativeFrom="column">
                  <wp:posOffset>-752475</wp:posOffset>
                </wp:positionH>
                <wp:positionV relativeFrom="paragraph">
                  <wp:posOffset>78740</wp:posOffset>
                </wp:positionV>
                <wp:extent cx="311150" cy="57150"/>
                <wp:effectExtent l="0" t="38100" r="12700" b="9525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311150" cy="57150"/>
                          <a:chOff x="0" y="0"/>
                          <a:chExt cx="311208" cy="57150"/>
                        </a:xfrm>
                      </wpg:grpSpPr>
                      <wps:wsp>
                        <wps:cNvPr id="25" name="Straight Arrow Connector 25"/>
                        <wps:cNvCnPr/>
                        <wps:spPr>
                          <a:xfrm flipH="1">
                            <a:off x="0" y="21265"/>
                            <a:ext cx="231720" cy="0"/>
                          </a:xfrm>
                          <a:prstGeom prst="straightConnector1">
                            <a:avLst/>
                          </a:prstGeom>
                          <a:ln w="19050"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Oval 26"/>
                        <wps:cNvSpPr/>
                        <wps:spPr>
                          <a:xfrm>
                            <a:off x="244549" y="0"/>
                            <a:ext cx="66659" cy="571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9BCF46F" id="Group 24" o:spid="_x0000_s1026" style="position:absolute;margin-left:-59.25pt;margin-top:6.2pt;width:24.5pt;height:4.5pt;rotation:180;z-index:251606528" coordsize="311208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">
                <v:shape id="Straight Arrow Connector 25" o:spid="_x0000_s1027" type="#_x0000_t32" style="position:absolute;top:21265;width:2317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G3UMMAAADbAAAADwAAAGRycy9kb3ducmV2LnhtbESPQWsCMRSE7wX/Q3gFbzWrYClbo1RB&#10;8ai2oMfn5nWzdPOyJtHd/femIHgcZuYbZrbobC1u5EPlWMF4lIEgLpyuuFTw871++wARIrLG2jEp&#10;6CnAYj54mWGuXct7uh1iKRKEQ44KTIxNLmUoDFkMI9cQJ+/XeYsxSV9K7bFNcFvLSZa9S4sVpwWD&#10;Da0MFX+Hq1Vw6cfn5bnfNLu23xzN0p+O7f6k1PC1+/oEEamLz/CjvdUKJlP4/5J+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Rt1DDAAAA2wAAAA8AAAAAAAAAAAAA&#10;AAAAoQIAAGRycy9kb3ducmV2LnhtbFBLBQYAAAAABAAEAPkAAACRAwAAAAA=&#10;" strokecolor="black [3040]" strokeweight="1.5pt">
                  <v:stroke endarrow="open"/>
                </v:shape>
                <v:oval id="Oval 26" o:spid="_x0000_s1028" style="position:absolute;left:244549;width:66659;height:57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Q18MQA&#10;AADbAAAADwAAAGRycy9kb3ducmV2LnhtbESPzWrDMBCE74G+g9hAL6GR64IxbpQQAqE99JI4D7BI&#10;65/WWrmW7DhvXxUCOQ4z8w2z2c22ExMNvnWs4HWdgCDWzrRcK7iUx5cchA/IBjvHpOBGHnbbp8UG&#10;C+OufKLpHGoRIewLVNCE0BdSet2QRb92PXH0KjdYDFEOtTQDXiPcdjJNkkxabDkuNNjToSH9cx6t&#10;grL68t6eLvpWZumof93b9yr/UOp5Oe/fQQSawyN8b38aBWkG/1/iD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ENfDEAAAA2wAAAA8AAAAAAAAAAAAAAAAAmAIAAGRycy9k&#10;b3ducmV2LnhtbFBLBQYAAAAABAAEAPUAAACJAwAAAAA=&#10;" fillcolor="black [3213]" strokecolor="black [3213]" strokeweight="2pt"/>
              </v:group>
            </w:pict>
          </mc:Fallback>
        </mc:AlternateContent>
      </w:r>
    </w:p>
    <w:p w:rsidR="0088183A" w:rsidRDefault="0088183A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</w:rPr>
      </w:pPr>
    </w:p>
    <w:p w:rsidR="00CD79CA" w:rsidRDefault="00CD79CA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</w:rPr>
      </w:pPr>
    </w:p>
    <w:p w:rsidR="00CD79CA" w:rsidRPr="006B2719" w:rsidRDefault="00CD79CA" w:rsidP="00767E07">
      <w:pPr>
        <w:spacing w:line="240" w:lineRule="auto"/>
        <w:contextualSpacing/>
        <w:rPr>
          <w:rFonts w:ascii="AbcPrint" w:hAnsi="AbcPrint"/>
          <w:b/>
          <w:sz w:val="24"/>
          <w:szCs w:val="24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01168B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31AD5988" wp14:editId="62508215">
                <wp:simplePos x="0" y="0"/>
                <wp:positionH relativeFrom="column">
                  <wp:posOffset>-8890</wp:posOffset>
                </wp:positionH>
                <wp:positionV relativeFrom="paragraph">
                  <wp:posOffset>81280</wp:posOffset>
                </wp:positionV>
                <wp:extent cx="4416724" cy="1838325"/>
                <wp:effectExtent l="0" t="0" r="22225" b="28575"/>
                <wp:wrapNone/>
                <wp:docPr id="292" name="Flowchart: Alternate Process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16724" cy="1838325"/>
                        </a:xfrm>
                        <a:prstGeom prst="flowChartAlternateProcess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03D37" w:rsidRPr="00D66F05" w:rsidRDefault="00403D37" w:rsidP="00403D37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Solving Equations and Inequalities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Distribute (if necessary)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Get rid of fractions by multiplying by the denominator (if necessary)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Sort (variables to the left, constants to the right)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Combine like terms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Divide by the coefficient</w:t>
                            </w:r>
                          </w:p>
                          <w:p w:rsidR="00403D37" w:rsidRPr="00403D37" w:rsidRDefault="00403D37" w:rsidP="00273D0C">
                            <w:pPr>
                              <w:pStyle w:val="NoSpacing"/>
                              <w:numPr>
                                <w:ilvl w:val="0"/>
                                <w:numId w:val="40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403D37">
                              <w:rPr>
                                <w:rFonts w:ascii="AbcTeacher" w:hAnsi="AbcTeacher"/>
                              </w:rPr>
                              <w:t>Check using your calculato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1AD5988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292" o:spid="_x0000_s1029" type="#_x0000_t176" style="position:absolute;margin-left:-.7pt;margin-top:6.4pt;width:347.75pt;height:144.7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" fillcolor="white [3201]" strokecolor="black [3200]" strokeweight="2pt">
                <v:textbox>
                  <w:txbxContent>
                    <w:p w:rsidR="00403D37" w:rsidRPr="00D66F05" w:rsidRDefault="00403D37" w:rsidP="00403D37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Solving Equations and Inequalities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Distribute (if necessary)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Get rid of fractions by multiplying by the denominator (if necessary)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Sort (variables to the left, constants to the right)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Combine like terms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Divide by the coefficient</w:t>
                      </w:r>
                    </w:p>
                    <w:p w:rsidR="00403D37" w:rsidRPr="00403D37" w:rsidRDefault="00403D37" w:rsidP="00273D0C">
                      <w:pPr>
                        <w:pStyle w:val="NoSpacing"/>
                        <w:numPr>
                          <w:ilvl w:val="0"/>
                          <w:numId w:val="40"/>
                        </w:numPr>
                        <w:rPr>
                          <w:rFonts w:ascii="AbcTeacher" w:hAnsi="AbcTeacher"/>
                        </w:rPr>
                      </w:pPr>
                      <w:r w:rsidRPr="00403D37">
                        <w:rPr>
                          <w:rFonts w:ascii="AbcTeacher" w:hAnsi="AbcTeacher"/>
                        </w:rPr>
                        <w:t>Check using your calculator</w:t>
                      </w:r>
                    </w:p>
                  </w:txbxContent>
                </v:textbox>
              </v:shape>
            </w:pict>
          </mc:Fallback>
        </mc:AlternateContent>
      </w: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273D0C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 w:rsidRPr="00092408">
        <w:rPr>
          <w:noProof/>
        </w:rPr>
        <mc:AlternateContent>
          <mc:Choice Requires="wps">
            <w:drawing>
              <wp:anchor distT="91440" distB="91440" distL="114300" distR="114300" simplePos="0" relativeHeight="251680256" behindDoc="0" locked="0" layoutInCell="0" allowOverlap="1" wp14:anchorId="1ECAD1DD" wp14:editId="65E1D96F">
                <wp:simplePos x="0" y="0"/>
                <wp:positionH relativeFrom="margin">
                  <wp:posOffset>5848350</wp:posOffset>
                </wp:positionH>
                <wp:positionV relativeFrom="margin">
                  <wp:posOffset>4733925</wp:posOffset>
                </wp:positionV>
                <wp:extent cx="1019175" cy="762000"/>
                <wp:effectExtent l="0" t="0" r="28575" b="19050"/>
                <wp:wrapSquare wrapText="bothSides"/>
                <wp:docPr id="20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76200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273D0C" w:rsidRPr="00273D0C" w:rsidRDefault="00273D0C" w:rsidP="00273D0C">
                            <w:pPr>
                              <w:pStyle w:val="NoSpacing"/>
                              <w:rPr>
                                <w:rFonts w:ascii="AbcTeacher" w:hAnsi="AbcTeacher"/>
                                <w:sz w:val="20"/>
                              </w:rPr>
                            </w:pPr>
                            <w:r w:rsidRPr="00273D0C">
                              <w:rPr>
                                <w:rFonts w:ascii="AbcTeacher" w:hAnsi="AbcTeacher"/>
                                <w:sz w:val="20"/>
                              </w:rPr>
                              <w:t xml:space="preserve">Cross multiply </w:t>
                            </w:r>
                            <w:r>
                              <w:rPr>
                                <w:rFonts w:ascii="AbcTeacher" w:hAnsi="AbcTeacher"/>
                                <w:sz w:val="20"/>
                              </w:rPr>
                              <w:t>to solve</w:t>
                            </w:r>
                            <w:r w:rsidRPr="00273D0C">
                              <w:rPr>
                                <w:rFonts w:ascii="AbcTeacher" w:hAnsi="AbcTeacher"/>
                                <w:sz w:val="20"/>
                              </w:rPr>
                              <w:t xml:space="preserve"> proportions</w:t>
                            </w:r>
                          </w:p>
                        </w:txbxContent>
                      </wps:txbx>
                      <wps:bodyPr rot="0" vert="horz" wrap="square" lIns="137160" tIns="91440" rIns="13716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CAD1DD" id="_x0000_s1030" type="#_x0000_t65" style="position:absolute;margin-left:460.5pt;margin-top:372.75pt;width:80.25pt;height:60pt;z-index:251680256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" o:allowincell="f" filled="f" strokecolor="black [3213]" strokeweight="1.5pt">
                <v:textbox inset="10.8pt,7.2pt,10.8pt">
                  <w:txbxContent>
                    <w:p w:rsidR="00273D0C" w:rsidRPr="00273D0C" w:rsidRDefault="00273D0C" w:rsidP="00273D0C">
                      <w:pPr>
                        <w:pStyle w:val="NoSpacing"/>
                        <w:rPr>
                          <w:rFonts w:ascii="AbcTeacher" w:hAnsi="AbcTeacher"/>
                          <w:sz w:val="20"/>
                        </w:rPr>
                      </w:pPr>
                      <w:r w:rsidRPr="00273D0C">
                        <w:rPr>
                          <w:rFonts w:ascii="AbcTeacher" w:hAnsi="AbcTeacher"/>
                          <w:sz w:val="20"/>
                        </w:rPr>
                        <w:t xml:space="preserve">Cross multiply </w:t>
                      </w:r>
                      <w:r>
                        <w:rPr>
                          <w:rFonts w:ascii="AbcTeacher" w:hAnsi="AbcTeacher"/>
                          <w:sz w:val="20"/>
                        </w:rPr>
                        <w:t>to solve</w:t>
                      </w:r>
                      <w:r w:rsidRPr="00273D0C">
                        <w:rPr>
                          <w:rFonts w:ascii="AbcTeacher" w:hAnsi="AbcTeacher"/>
                          <w:sz w:val="20"/>
                        </w:rPr>
                        <w:t xml:space="preserve"> proportions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01168B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 w:rsidRPr="00C31FDF">
        <w:rPr>
          <w:noProof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666440FC" wp14:editId="2F1DEEB2">
                <wp:simplePos x="0" y="0"/>
                <wp:positionH relativeFrom="column">
                  <wp:posOffset>36195</wp:posOffset>
                </wp:positionH>
                <wp:positionV relativeFrom="paragraph">
                  <wp:posOffset>51435</wp:posOffset>
                </wp:positionV>
                <wp:extent cx="4311650" cy="1561381"/>
                <wp:effectExtent l="19050" t="19050" r="12700" b="2032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0" cy="15613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prstDash val="lg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03D37" w:rsidRPr="00D66F05" w:rsidRDefault="00403D37" w:rsidP="00403D37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color w:val="000000" w:themeColor="text1"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color w:val="000000" w:themeColor="text1"/>
                                <w:sz w:val="32"/>
                                <w:u w:val="single"/>
                              </w:rPr>
                              <w:t>Checking Answers Using the TI-Nspire</w:t>
                            </w:r>
                          </w:p>
                          <w:p w:rsidR="00403D37" w:rsidRP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42"/>
                              </w:numPr>
                              <w:rPr>
                                <w:rFonts w:ascii="AbcPrint" w:hAnsi="AbcPrint"/>
                                <w:color w:val="000000" w:themeColor="text1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</w:rPr>
                              <w:t>Store the value you got for the variable into the variable</w:t>
                            </w:r>
                          </w:p>
                          <w:p w:rsidR="00403D37" w:rsidRPr="00403D37" w:rsidRDefault="00403D37" w:rsidP="00403D37">
                            <w:pPr>
                              <w:pStyle w:val="ListParagraph"/>
                              <w:ind w:left="360"/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x = 2 looks like 2 </w:t>
                            </w:r>
                            <w:r w:rsidR="0000469F">
                              <w:rPr>
                                <w:rFonts w:ascii="TI84EmuKeys" w:hAnsi="TI84EmuKeys"/>
                                <w:color w:val="000000" w:themeColor="text1"/>
                                <w:sz w:val="20"/>
                              </w:rPr>
                              <w:t>STO</w:t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 x  </w:t>
                            </w:r>
                          </w:p>
                          <w:p w:rsidR="00403D37" w:rsidRPr="00403D37" w:rsidRDefault="00403D37" w:rsidP="00403D37">
                            <w:pPr>
                              <w:pStyle w:val="ListParagraph"/>
                              <w:ind w:left="360"/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for x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0"/>
                                </w:rPr>
                                <m:t>&gt;</m:t>
                              </m:r>
                            </m:oMath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7 you could use 8, 9, 10, etc. but NOT 7</w:t>
                            </w:r>
                          </w:p>
                          <w:p w:rsidR="00403D37" w:rsidRPr="00403D37" w:rsidRDefault="00403D37" w:rsidP="00403D37">
                            <w:pPr>
                              <w:pStyle w:val="ListParagraph"/>
                              <w:ind w:left="360"/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Press CTRL </w:t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sym w:font="Wingdings" w:char="F0E0"/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VAR to get the </w:t>
                            </w:r>
                            <w:r w:rsidR="0000469F">
                              <w:rPr>
                                <w:rFonts w:ascii="TI84EmuKeys" w:hAnsi="TI84EmuKeys"/>
                                <w:color w:val="000000" w:themeColor="text1"/>
                                <w:sz w:val="20"/>
                              </w:rPr>
                              <w:t>STO</w:t>
                            </w:r>
                            <w:r w:rsidRPr="00403D37">
                              <w:rPr>
                                <w:rFonts w:ascii="TI84EmuKeys" w:hAnsi="TI84EmuKeys"/>
                                <w:color w:val="000000" w:themeColor="text1"/>
                                <w:sz w:val="20"/>
                              </w:rPr>
                              <w:t xml:space="preserve">    </w:t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key </w:t>
                            </w:r>
                          </w:p>
                          <w:p w:rsidR="00403D37" w:rsidRPr="00403D37" w:rsidRDefault="00403D37" w:rsidP="00403D37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spacing w:after="0" w:line="240" w:lineRule="auto"/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>Type the whole equation or inequality into your calculator and press enter</w:t>
                            </w:r>
                          </w:p>
                          <w:p w:rsidR="00403D37" w:rsidRPr="00403D37" w:rsidRDefault="00403D37" w:rsidP="00403D37">
                            <w:pPr>
                              <w:pStyle w:val="ListParagraph"/>
                              <w:numPr>
                                <w:ilvl w:val="0"/>
                                <w:numId w:val="42"/>
                              </w:numPr>
                              <w:spacing w:after="0" w:line="240" w:lineRule="auto"/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</w:pPr>
                            <w:r w:rsidRPr="00403D37">
                              <w:rPr>
                                <w:rFonts w:ascii="AbcPrint" w:hAnsi="AbcPrint"/>
                                <w:b/>
                                <w:color w:val="000000" w:themeColor="text1"/>
                                <w:sz w:val="20"/>
                              </w:rPr>
                              <w:t>TRUE</w:t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means you solved it correctly, </w:t>
                            </w:r>
                            <w:r w:rsidRPr="00403D37">
                              <w:rPr>
                                <w:rFonts w:ascii="AbcPrint" w:hAnsi="AbcPrint"/>
                                <w:b/>
                                <w:color w:val="000000" w:themeColor="text1"/>
                                <w:sz w:val="20"/>
                              </w:rPr>
                              <w:t>FALSE</w:t>
                            </w:r>
                            <w:r w:rsidRPr="00403D37">
                              <w:rPr>
                                <w:rFonts w:ascii="AbcPrint" w:hAnsi="AbcPrint"/>
                                <w:color w:val="000000" w:themeColor="text1"/>
                                <w:sz w:val="20"/>
                              </w:rPr>
                              <w:t xml:space="preserve"> means you made a mistake</w:t>
                            </w:r>
                          </w:p>
                          <w:p w:rsidR="00403D37" w:rsidRPr="00403D37" w:rsidRDefault="00403D37" w:rsidP="00403D3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6440FC" id="_x0000_s1031" type="#_x0000_t202" style="position:absolute;margin-left:2.85pt;margin-top:4.05pt;width:339.5pt;height:122.9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" strokeweight="2.25pt">
                <v:stroke dashstyle="longDash"/>
                <v:textbox>
                  <w:txbxContent>
                    <w:p w:rsidR="00403D37" w:rsidRPr="00D66F05" w:rsidRDefault="00403D37" w:rsidP="00403D37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color w:val="000000" w:themeColor="text1"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color w:val="000000" w:themeColor="text1"/>
                          <w:sz w:val="32"/>
                          <w:u w:val="single"/>
                        </w:rPr>
                        <w:t>Checking Answers Using the TI-Nspire</w:t>
                      </w:r>
                    </w:p>
                    <w:p w:rsidR="00403D37" w:rsidRPr="00403D37" w:rsidRDefault="00403D37" w:rsidP="00403D37">
                      <w:pPr>
                        <w:pStyle w:val="NoSpacing"/>
                        <w:numPr>
                          <w:ilvl w:val="0"/>
                          <w:numId w:val="42"/>
                        </w:numPr>
                        <w:rPr>
                          <w:rFonts w:ascii="AbcPrint" w:hAnsi="AbcPrint"/>
                          <w:color w:val="000000" w:themeColor="text1"/>
                        </w:rPr>
                      </w:pPr>
                      <w:r w:rsidRPr="00403D37">
                        <w:rPr>
                          <w:rFonts w:ascii="AbcPrint" w:hAnsi="AbcPrint"/>
                          <w:color w:val="000000" w:themeColor="text1"/>
                        </w:rPr>
                        <w:t>Store the value you got for the variable into the variable</w:t>
                      </w:r>
                    </w:p>
                    <w:p w:rsidR="00403D37" w:rsidRPr="00403D37" w:rsidRDefault="00403D37" w:rsidP="00403D37">
                      <w:pPr>
                        <w:pStyle w:val="ListParagraph"/>
                        <w:ind w:left="360"/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</w:pP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x = 2 looks like 2 </w:t>
                      </w:r>
                      <w:r w:rsidR="0000469F">
                        <w:rPr>
                          <w:rFonts w:ascii="TI84EmuKeys" w:hAnsi="TI84EmuKeys"/>
                          <w:color w:val="000000" w:themeColor="text1"/>
                          <w:sz w:val="20"/>
                        </w:rPr>
                        <w:t>STO</w:t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 x  </w:t>
                      </w:r>
                    </w:p>
                    <w:p w:rsidR="00403D37" w:rsidRPr="00403D37" w:rsidRDefault="00403D37" w:rsidP="00403D37">
                      <w:pPr>
                        <w:pStyle w:val="ListParagraph"/>
                        <w:ind w:left="360"/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</w:pP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for x </w:t>
                      </w:r>
                      <m:oMath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</w:rPr>
                          <m:t>&gt;</m:t>
                        </m:r>
                      </m:oMath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7 you could use 8, 9, 10, etc. but NOT 7</w:t>
                      </w:r>
                    </w:p>
                    <w:p w:rsidR="00403D37" w:rsidRPr="00403D37" w:rsidRDefault="00403D37" w:rsidP="00403D37">
                      <w:pPr>
                        <w:pStyle w:val="ListParagraph"/>
                        <w:ind w:left="360"/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</w:pP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Press CTRL </w:t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sym w:font="Wingdings" w:char="F0E0"/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VAR to get the </w:t>
                      </w:r>
                      <w:r w:rsidR="0000469F">
                        <w:rPr>
                          <w:rFonts w:ascii="TI84EmuKeys" w:hAnsi="TI84EmuKeys"/>
                          <w:color w:val="000000" w:themeColor="text1"/>
                          <w:sz w:val="20"/>
                        </w:rPr>
                        <w:t>STO</w:t>
                      </w:r>
                      <w:r w:rsidRPr="00403D37">
                        <w:rPr>
                          <w:rFonts w:ascii="TI84EmuKeys" w:hAnsi="TI84EmuKeys"/>
                          <w:color w:val="000000" w:themeColor="text1"/>
                          <w:sz w:val="20"/>
                        </w:rPr>
                        <w:t xml:space="preserve">    </w:t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key </w:t>
                      </w:r>
                    </w:p>
                    <w:p w:rsidR="00403D37" w:rsidRPr="00403D37" w:rsidRDefault="00403D37" w:rsidP="00403D37">
                      <w:pPr>
                        <w:pStyle w:val="ListParagraph"/>
                        <w:numPr>
                          <w:ilvl w:val="0"/>
                          <w:numId w:val="42"/>
                        </w:numPr>
                        <w:spacing w:after="0" w:line="240" w:lineRule="auto"/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</w:pP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>Type the whole equation or inequality into your calculator and press enter</w:t>
                      </w:r>
                    </w:p>
                    <w:p w:rsidR="00403D37" w:rsidRPr="00403D37" w:rsidRDefault="00403D37" w:rsidP="00403D37">
                      <w:pPr>
                        <w:pStyle w:val="ListParagraph"/>
                        <w:numPr>
                          <w:ilvl w:val="0"/>
                          <w:numId w:val="42"/>
                        </w:numPr>
                        <w:spacing w:after="0" w:line="240" w:lineRule="auto"/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</w:pPr>
                      <w:r w:rsidRPr="00403D37">
                        <w:rPr>
                          <w:rFonts w:ascii="AbcPrint" w:hAnsi="AbcPrint"/>
                          <w:b/>
                          <w:color w:val="000000" w:themeColor="text1"/>
                          <w:sz w:val="20"/>
                        </w:rPr>
                        <w:t>TRUE</w:t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means you solved it correctly, </w:t>
                      </w:r>
                      <w:r w:rsidRPr="00403D37">
                        <w:rPr>
                          <w:rFonts w:ascii="AbcPrint" w:hAnsi="AbcPrint"/>
                          <w:b/>
                          <w:color w:val="000000" w:themeColor="text1"/>
                          <w:sz w:val="20"/>
                        </w:rPr>
                        <w:t>FALSE</w:t>
                      </w:r>
                      <w:r w:rsidRPr="00403D37">
                        <w:rPr>
                          <w:rFonts w:ascii="AbcPrint" w:hAnsi="AbcPrint"/>
                          <w:color w:val="000000" w:themeColor="text1"/>
                          <w:sz w:val="20"/>
                        </w:rPr>
                        <w:t xml:space="preserve"> means you made a mistake</w:t>
                      </w:r>
                    </w:p>
                    <w:p w:rsidR="00403D37" w:rsidRPr="00403D37" w:rsidRDefault="00403D37" w:rsidP="00403D37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rFonts w:ascii="AbcTeacher" w:hAnsi="AbcTeacher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2E0CB4BF" wp14:editId="387ED8F5">
                <wp:simplePos x="0" y="0"/>
                <wp:positionH relativeFrom="column">
                  <wp:posOffset>-2630170</wp:posOffset>
                </wp:positionH>
                <wp:positionV relativeFrom="paragraph">
                  <wp:posOffset>150495</wp:posOffset>
                </wp:positionV>
                <wp:extent cx="2389505" cy="2561590"/>
                <wp:effectExtent l="0" t="0" r="10795" b="1016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9505" cy="2561590"/>
                        </a:xfrm>
                        <a:prstGeom prst="roundRect">
                          <a:avLst/>
                        </a:prstGeom>
                        <a:ln>
                          <a:prstDash val="lgDash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16E68" w:rsidRPr="00D66F05" w:rsidRDefault="00316E68" w:rsidP="00316E68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Order of Operations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66"/>
                              <w:gridCol w:w="2151"/>
                              <w:gridCol w:w="565"/>
                            </w:tblGrid>
                            <w:tr w:rsidR="00E60A4E" w:rsidRPr="0088183A" w:rsidTr="0088183A">
                              <w:tc>
                                <w:tcPr>
                                  <w:tcW w:w="1013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1259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</w:rPr>
                                    <w:t>Parenthesis/Groupings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</w:rPr>
                                    <w:t>(absolute value, brackets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G</w:t>
                                  </w:r>
                                </w:p>
                              </w:tc>
                            </w:tr>
                            <w:tr w:rsidR="00E60A4E" w:rsidRPr="0088183A" w:rsidTr="0088183A">
                              <w:tc>
                                <w:tcPr>
                                  <w:tcW w:w="1013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E</w:t>
                                  </w:r>
                                </w:p>
                              </w:tc>
                              <w:tc>
                                <w:tcPr>
                                  <w:tcW w:w="1259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</w:rPr>
                                    <w:t>Exponents/Square Roots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  <w:sz w:val="20"/>
                                    </w:rPr>
                                    <w:t>(whichever comes first)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E</w:t>
                                  </w:r>
                                </w:p>
                              </w:tc>
                            </w:tr>
                            <w:tr w:rsidR="00E60A4E" w:rsidRPr="0088183A" w:rsidTr="0088183A">
                              <w:tc>
                                <w:tcPr>
                                  <w:tcW w:w="1013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M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D</w:t>
                                  </w:r>
                                </w:p>
                              </w:tc>
                              <w:tc>
                                <w:tcPr>
                                  <w:tcW w:w="1259" w:type="dxa"/>
                                  <w:vAlign w:val="center"/>
                                </w:tcPr>
                                <w:p w:rsidR="00316E68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>
                                    <w:rPr>
                                      <w:rFonts w:ascii="AbcTeacher" w:eastAsiaTheme="minorEastAsia" w:hAnsi="AbcTeacher"/>
                                    </w:rPr>
                                    <w:t>Multiply/Divide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  <w:sz w:val="20"/>
                                    </w:rPr>
                                    <w:t>(whichever comes first)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M</w:t>
                                  </w:r>
                                </w:p>
                              </w:tc>
                            </w:tr>
                            <w:tr w:rsidR="00E60A4E" w:rsidRPr="0088183A" w:rsidTr="0088183A">
                              <w:tc>
                                <w:tcPr>
                                  <w:tcW w:w="1013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A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1259" w:type="dxa"/>
                                  <w:vAlign w:val="center"/>
                                </w:tcPr>
                                <w:p w:rsidR="00316E68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>
                                    <w:rPr>
                                      <w:rFonts w:ascii="AbcTeacher" w:eastAsiaTheme="minorEastAsia" w:hAnsi="AbcTeacher"/>
                                    </w:rPr>
                                    <w:t>Add/Subtract</w:t>
                                  </w:r>
                                </w:p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eastAsiaTheme="minorEastAsia" w:hAnsi="AbcTeacher"/>
                                    </w:rPr>
                                  </w:pPr>
                                  <w:r w:rsidRPr="0088183A">
                                    <w:rPr>
                                      <w:rFonts w:ascii="AbcTeacher" w:eastAsiaTheme="minorEastAsia" w:hAnsi="AbcTeacher"/>
                                      <w:sz w:val="20"/>
                                    </w:rPr>
                                    <w:t>(whichever comes first)</w:t>
                                  </w:r>
                                </w:p>
                              </w:tc>
                              <w:tc>
                                <w:tcPr>
                                  <w:tcW w:w="1010" w:type="dxa"/>
                                  <w:vAlign w:val="center"/>
                                </w:tcPr>
                                <w:p w:rsidR="00316E68" w:rsidRPr="0088183A" w:rsidRDefault="00316E68" w:rsidP="0088183A">
                                  <w:pPr>
                                    <w:pStyle w:val="NoSpacing"/>
                                    <w:jc w:val="center"/>
                                    <w:rPr>
                                      <w:rFonts w:ascii="AbcTeacher" w:hAnsi="AbcTeacher"/>
                                      <w:b/>
                                    </w:rPr>
                                  </w:pPr>
                                  <w:r w:rsidRPr="0088183A">
                                    <w:rPr>
                                      <w:rFonts w:ascii="AbcTeacher" w:hAnsi="AbcTeacher"/>
                                      <w:b/>
                                    </w:rPr>
                                    <w:t>S</w:t>
                                  </w:r>
                                </w:p>
                              </w:tc>
                            </w:tr>
                          </w:tbl>
                          <w:p w:rsidR="00316E68" w:rsidRPr="0088183A" w:rsidRDefault="00316E68" w:rsidP="00316E68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E0CB4BF" id="Rounded Rectangle 3" o:spid="_x0000_s1032" style="position:absolute;margin-left:-207.1pt;margin-top:11.85pt;width:188.15pt;height:201.7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" fillcolor="white [3201]" strokecolor="black [3200]" strokeweight="2pt">
                <v:stroke dashstyle="longDashDot"/>
                <v:textbox>
                  <w:txbxContent>
                    <w:p w:rsidR="00316E68" w:rsidRPr="00D66F05" w:rsidRDefault="00316E68" w:rsidP="00316E68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Order of Operations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66"/>
                        <w:gridCol w:w="2151"/>
                        <w:gridCol w:w="565"/>
                      </w:tblGrid>
                      <w:tr w:rsidR="00E60A4E" w:rsidRPr="0088183A" w:rsidTr="0088183A">
                        <w:tc>
                          <w:tcPr>
                            <w:tcW w:w="1013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1259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</w:rPr>
                              <w:t>Parenthesis/Groupings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</w:rPr>
                              <w:t>(absolute value, brackets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G</w:t>
                            </w:r>
                          </w:p>
                        </w:tc>
                      </w:tr>
                      <w:tr w:rsidR="00E60A4E" w:rsidRPr="0088183A" w:rsidTr="0088183A">
                        <w:tc>
                          <w:tcPr>
                            <w:tcW w:w="1013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E</w:t>
                            </w:r>
                          </w:p>
                        </w:tc>
                        <w:tc>
                          <w:tcPr>
                            <w:tcW w:w="1259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</w:rPr>
                              <w:t>Exponents/Square Roots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  <w:sz w:val="20"/>
                              </w:rPr>
                              <w:t>(whichever comes first)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E</w:t>
                            </w:r>
                          </w:p>
                        </w:tc>
                      </w:tr>
                      <w:tr w:rsidR="00E60A4E" w:rsidRPr="0088183A" w:rsidTr="0088183A">
                        <w:tc>
                          <w:tcPr>
                            <w:tcW w:w="1013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M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D</w:t>
                            </w:r>
                          </w:p>
                        </w:tc>
                        <w:tc>
                          <w:tcPr>
                            <w:tcW w:w="1259" w:type="dxa"/>
                            <w:vAlign w:val="center"/>
                          </w:tcPr>
                          <w:p w:rsidR="00316E68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>Multiply/Divide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  <w:sz w:val="20"/>
                              </w:rPr>
                              <w:t>(whichever comes first)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M</w:t>
                            </w:r>
                          </w:p>
                        </w:tc>
                      </w:tr>
                      <w:tr w:rsidR="00E60A4E" w:rsidRPr="0088183A" w:rsidTr="0088183A">
                        <w:tc>
                          <w:tcPr>
                            <w:tcW w:w="1013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A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1259" w:type="dxa"/>
                            <w:vAlign w:val="center"/>
                          </w:tcPr>
                          <w:p w:rsidR="00316E68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>Add/Subtract</w:t>
                            </w:r>
                          </w:p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88183A">
                              <w:rPr>
                                <w:rFonts w:ascii="AbcTeacher" w:eastAsiaTheme="minorEastAsia" w:hAnsi="AbcTeacher"/>
                                <w:sz w:val="20"/>
                              </w:rPr>
                              <w:t>(whichever comes first)</w:t>
                            </w:r>
                          </w:p>
                        </w:tc>
                        <w:tc>
                          <w:tcPr>
                            <w:tcW w:w="1010" w:type="dxa"/>
                            <w:vAlign w:val="center"/>
                          </w:tcPr>
                          <w:p w:rsidR="00316E68" w:rsidRPr="0088183A" w:rsidRDefault="00316E68" w:rsidP="0088183A">
                            <w:pPr>
                              <w:pStyle w:val="NoSpacing"/>
                              <w:jc w:val="center"/>
                              <w:rPr>
                                <w:rFonts w:ascii="AbcTeacher" w:hAnsi="AbcTeacher"/>
                                <w:b/>
                              </w:rPr>
                            </w:pPr>
                            <w:r w:rsidRPr="0088183A">
                              <w:rPr>
                                <w:rFonts w:ascii="AbcTeacher" w:hAnsi="AbcTeacher"/>
                                <w:b/>
                              </w:rPr>
                              <w:t>S</w:t>
                            </w:r>
                          </w:p>
                        </w:tc>
                      </w:tr>
                    </w:tbl>
                    <w:p w:rsidR="00316E68" w:rsidRPr="0088183A" w:rsidRDefault="00316E68" w:rsidP="00316E68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025F03DB" wp14:editId="1223A1F5">
                <wp:simplePos x="0" y="0"/>
                <wp:positionH relativeFrom="column">
                  <wp:posOffset>2628900</wp:posOffset>
                </wp:positionH>
                <wp:positionV relativeFrom="paragraph">
                  <wp:posOffset>149225</wp:posOffset>
                </wp:positionV>
                <wp:extent cx="4238625" cy="1761490"/>
                <wp:effectExtent l="0" t="0" r="28575" b="1016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38625" cy="176149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0469F" w:rsidRPr="00D66F05" w:rsidRDefault="0000469F" w:rsidP="0000469F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Differences Between Equations, Expressions and Equations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5"/>
                              </w:numPr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00469F">
                              <w:rPr>
                                <w:rFonts w:ascii="AbcTeacher" w:hAnsi="AbcTeacher"/>
                                <w:b/>
                              </w:rPr>
                              <w:t>Expressions</w:t>
                            </w:r>
                            <w:r w:rsidRPr="0000469F">
                              <w:rPr>
                                <w:rFonts w:ascii="AbcTeacher" w:hAnsi="AbcTeacher"/>
                              </w:rPr>
                              <w:t xml:space="preserve"> DO NOT hav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=, &gt;, &lt;, ≥, or ≤</m:t>
                              </m:r>
                            </m:oMath>
                            <w:r w:rsidRPr="0000469F">
                              <w:rPr>
                                <w:rFonts w:ascii="AbcTeacher" w:eastAsiaTheme="minorEastAsia" w:hAnsi="AbcTeacher"/>
                              </w:rPr>
                              <w:t xml:space="preserve"> symbols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5"/>
                              </w:numPr>
                              <w:rPr>
                                <w:rFonts w:ascii="AbcTeacher" w:eastAsiaTheme="minorEastAsia" w:hAnsi="AbcTeacher"/>
                              </w:rPr>
                            </w:pPr>
                            <w:r w:rsidRPr="0000469F">
                              <w:rPr>
                                <w:rFonts w:ascii="AbcTeacher" w:eastAsiaTheme="minorEastAsia" w:hAnsi="AbcTeacher"/>
                                <w:b/>
                              </w:rPr>
                              <w:t>Equations</w:t>
                            </w:r>
                            <w:r w:rsidRPr="0000469F">
                              <w:rPr>
                                <w:rFonts w:ascii="AbcTeacher" w:eastAsiaTheme="minorEastAsia" w:hAnsi="AbcTeacher"/>
                              </w:rPr>
                              <w:t xml:space="preserve"> ALWAYS have an equal sign</w:t>
                            </w:r>
                          </w:p>
                          <w:p w:rsidR="0000469F" w:rsidRP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5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00469F">
                              <w:rPr>
                                <w:rFonts w:ascii="AbcTeacher" w:eastAsiaTheme="minorEastAsia" w:hAnsi="AbcTeacher"/>
                                <w:b/>
                              </w:rPr>
                              <w:t>Inequalities</w:t>
                            </w:r>
                            <w:r w:rsidRPr="0000469F">
                              <w:rPr>
                                <w:rFonts w:ascii="AbcTeacher" w:eastAsiaTheme="minorEastAsia" w:hAnsi="AbcTeacher"/>
                              </w:rPr>
                              <w:t xml:space="preserve"> have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&gt;, &lt;, ≥, or ≤</m:t>
                              </m:r>
                            </m:oMath>
                            <w:r w:rsidRPr="0000469F">
                              <w:rPr>
                                <w:rFonts w:ascii="AbcTeacher" w:eastAsiaTheme="minorEastAsia" w:hAnsi="AbcTeacher"/>
                              </w:rPr>
                              <w:t xml:space="preserve"> symbols</w:t>
                            </w:r>
                          </w:p>
                          <w:p w:rsidR="005F090A" w:rsidRDefault="005F090A" w:rsidP="0000469F">
                            <w:pPr>
                              <w:pStyle w:val="NoSpacing"/>
                              <w:numPr>
                                <w:ilvl w:val="0"/>
                                <w:numId w:val="45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A TERM is </w:t>
                            </w:r>
                            <w:r w:rsidR="00300EB5">
                              <w:rPr>
                                <w:rFonts w:ascii="AbcTeacher" w:hAnsi="AbcTeacher"/>
                              </w:rPr>
                              <w:t>an expression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</w:t>
                            </w:r>
                            <w:r w:rsidR="00300EB5">
                              <w:rPr>
                                <w:rFonts w:ascii="AbcTeacher" w:hAnsi="AbcTeacher"/>
                              </w:rPr>
                              <w:t>joined by multiplication or division</w:t>
                            </w:r>
                          </w:p>
                          <w:p w:rsidR="00300EB5" w:rsidRPr="0000469F" w:rsidRDefault="00300EB5" w:rsidP="00300EB5">
                            <w:pPr>
                              <w:pStyle w:val="NoSpacing"/>
                              <w:ind w:left="360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EX: x, 2xy, AB        EX: 2x + 1 is 2 TERM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25F03DB" id="Rectangle 4" o:spid="_x0000_s1033" style="position:absolute;margin-left:207pt;margin-top:11.75pt;width:333.75pt;height:138.7pt;z-index:251640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" fillcolor="white [3201]" strokecolor="black [3200]" strokeweight="2pt">
                <v:textbox>
                  <w:txbxContent>
                    <w:p w:rsidR="0000469F" w:rsidRPr="00D66F05" w:rsidRDefault="0000469F" w:rsidP="0000469F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Differences Between Equations, Expressions and Equations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0"/>
                          <w:numId w:val="45"/>
                        </w:numPr>
                        <w:rPr>
                          <w:rFonts w:ascii="AbcTeacher" w:eastAsiaTheme="minorEastAsia" w:hAnsi="AbcTeacher"/>
                        </w:rPr>
                      </w:pPr>
                      <w:r w:rsidRPr="0000469F">
                        <w:rPr>
                          <w:rFonts w:ascii="AbcTeacher" w:hAnsi="AbcTeacher"/>
                          <w:b/>
                        </w:rPr>
                        <w:t>Expressions</w:t>
                      </w:r>
                      <w:r w:rsidRPr="0000469F">
                        <w:rPr>
                          <w:rFonts w:ascii="AbcTeacher" w:hAnsi="AbcTeacher"/>
                        </w:rPr>
                        <w:t xml:space="preserve"> DO NOT have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=, &gt;, &lt;, ≥, or ≤</m:t>
                        </m:r>
                      </m:oMath>
                      <w:r w:rsidRPr="0000469F">
                        <w:rPr>
                          <w:rFonts w:ascii="AbcTeacher" w:eastAsiaTheme="minorEastAsia" w:hAnsi="AbcTeacher"/>
                        </w:rPr>
                        <w:t xml:space="preserve"> symbols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0"/>
                          <w:numId w:val="45"/>
                        </w:numPr>
                        <w:rPr>
                          <w:rFonts w:ascii="AbcTeacher" w:eastAsiaTheme="minorEastAsia" w:hAnsi="AbcTeacher"/>
                        </w:rPr>
                      </w:pPr>
                      <w:r w:rsidRPr="0000469F">
                        <w:rPr>
                          <w:rFonts w:ascii="AbcTeacher" w:eastAsiaTheme="minorEastAsia" w:hAnsi="AbcTeacher"/>
                          <w:b/>
                        </w:rPr>
                        <w:t>Equations</w:t>
                      </w:r>
                      <w:r w:rsidRPr="0000469F">
                        <w:rPr>
                          <w:rFonts w:ascii="AbcTeacher" w:eastAsiaTheme="minorEastAsia" w:hAnsi="AbcTeacher"/>
                        </w:rPr>
                        <w:t xml:space="preserve"> ALWAYS have an equal sign</w:t>
                      </w:r>
                    </w:p>
                    <w:p w:rsidR="0000469F" w:rsidRPr="005F090A" w:rsidRDefault="0000469F" w:rsidP="0000469F">
                      <w:pPr>
                        <w:pStyle w:val="NoSpacing"/>
                        <w:numPr>
                          <w:ilvl w:val="0"/>
                          <w:numId w:val="45"/>
                        </w:numPr>
                        <w:rPr>
                          <w:rFonts w:ascii="AbcTeacher" w:hAnsi="AbcTeacher"/>
                        </w:rPr>
                      </w:pPr>
                      <w:r w:rsidRPr="0000469F">
                        <w:rPr>
                          <w:rFonts w:ascii="AbcTeacher" w:eastAsiaTheme="minorEastAsia" w:hAnsi="AbcTeacher"/>
                          <w:b/>
                        </w:rPr>
                        <w:t>Inequalities</w:t>
                      </w:r>
                      <w:r w:rsidRPr="0000469F">
                        <w:rPr>
                          <w:rFonts w:ascii="AbcTeacher" w:eastAsiaTheme="minorEastAsia" w:hAnsi="AbcTeacher"/>
                        </w:rPr>
                        <w:t xml:space="preserve"> have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&gt;, &lt;, ≥, or ≤</m:t>
                        </m:r>
                      </m:oMath>
                      <w:r w:rsidRPr="0000469F">
                        <w:rPr>
                          <w:rFonts w:ascii="AbcTeacher" w:eastAsiaTheme="minorEastAsia" w:hAnsi="AbcTeacher"/>
                        </w:rPr>
                        <w:t xml:space="preserve"> symbols</w:t>
                      </w:r>
                    </w:p>
                    <w:p w:rsidR="005F090A" w:rsidRDefault="005F090A" w:rsidP="0000469F">
                      <w:pPr>
                        <w:pStyle w:val="NoSpacing"/>
                        <w:numPr>
                          <w:ilvl w:val="0"/>
                          <w:numId w:val="45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A TERM is </w:t>
                      </w:r>
                      <w:r w:rsidR="00300EB5">
                        <w:rPr>
                          <w:rFonts w:ascii="AbcTeacher" w:hAnsi="AbcTeacher"/>
                        </w:rPr>
                        <w:t>an expression</w:t>
                      </w:r>
                      <w:r>
                        <w:rPr>
                          <w:rFonts w:ascii="AbcTeacher" w:hAnsi="AbcTeacher"/>
                        </w:rPr>
                        <w:t xml:space="preserve"> </w:t>
                      </w:r>
                      <w:r w:rsidR="00300EB5">
                        <w:rPr>
                          <w:rFonts w:ascii="AbcTeacher" w:hAnsi="AbcTeacher"/>
                        </w:rPr>
                        <w:t>joined by multiplication or division</w:t>
                      </w:r>
                    </w:p>
                    <w:p w:rsidR="00300EB5" w:rsidRPr="0000469F" w:rsidRDefault="00300EB5" w:rsidP="00300EB5">
                      <w:pPr>
                        <w:pStyle w:val="NoSpacing"/>
                        <w:ind w:left="360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EX: x, 2xy, AB        EX: 2x + 1 is 2 TERMS</w:t>
                      </w:r>
                    </w:p>
                  </w:txbxContent>
                </v:textbox>
              </v:rect>
            </w:pict>
          </mc:Fallback>
        </mc:AlternateContent>
      </w: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316E68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A735A1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0C6C448E" wp14:editId="308EB715">
                <wp:simplePos x="0" y="0"/>
                <wp:positionH relativeFrom="column">
                  <wp:posOffset>-123825</wp:posOffset>
                </wp:positionH>
                <wp:positionV relativeFrom="paragraph">
                  <wp:posOffset>-38100</wp:posOffset>
                </wp:positionV>
                <wp:extent cx="7077075" cy="1704975"/>
                <wp:effectExtent l="19050" t="19050" r="28575" b="28575"/>
                <wp:wrapNone/>
                <wp:docPr id="294" name="Rectangle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1704975"/>
                        </a:xfrm>
                        <a:prstGeom prst="rect">
                          <a:avLst/>
                        </a:prstGeom>
                        <a:ln w="28575"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5A1" w:rsidRPr="00D66F05" w:rsidRDefault="00A735A1" w:rsidP="0000469F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noProof/>
                                <w:sz w:val="32"/>
                                <w:u w:val="single"/>
                              </w:rPr>
                              <w:t>Intepreting</w:t>
                            </w: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 xml:space="preserve"> Solutions</w:t>
                            </w:r>
                          </w:p>
                          <w:p w:rsidR="00A735A1" w:rsidRPr="005F090A" w:rsidRDefault="00A735A1" w:rsidP="00A735A1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</w:rPr>
                              <w:t xml:space="preserve">If you solve an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  <w:u w:val="single"/>
                              </w:rPr>
                              <w:t>equation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 xml:space="preserve"> and your solution is a variable equal to a number, you have ONE solution.  EX: x = -3</w:t>
                            </w:r>
                          </w:p>
                          <w:p w:rsidR="005F090A" w:rsidRDefault="00A735A1" w:rsidP="00A735A1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</w:rPr>
                              <w:t xml:space="preserve">If you salve an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  <w:u w:val="single"/>
                              </w:rPr>
                              <w:t>inequality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>, be care</w:t>
                            </w:r>
                            <w:r w:rsidR="00206BB8">
                              <w:rPr>
                                <w:rFonts w:ascii="AbcPrint" w:hAnsi="AbcPrint"/>
                              </w:rPr>
                              <w:t xml:space="preserve">ful of what 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 xml:space="preserve">actually </w:t>
                            </w:r>
                            <w:r w:rsidR="00206BB8">
                              <w:rPr>
                                <w:rFonts w:ascii="AbcPrint" w:hAnsi="AbcPrint"/>
                              </w:rPr>
                              <w:t xml:space="preserve">is 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 xml:space="preserve">a solution.  It must make the inequality statement TRUE. </w:t>
                            </w:r>
                          </w:p>
                          <w:p w:rsidR="00A735A1" w:rsidRPr="005F090A" w:rsidRDefault="00A735A1" w:rsidP="005F090A">
                            <w:pPr>
                              <w:pStyle w:val="NoSpacing"/>
                              <w:ind w:left="360"/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</w:rPr>
                              <w:t xml:space="preserve">EX: x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&lt;</m:t>
                              </m:r>
                            </m:oMath>
                            <w:r w:rsidRPr="005F090A">
                              <w:rPr>
                                <w:rFonts w:ascii="AbcPrint" w:eastAsiaTheme="minorEastAsia" w:hAnsi="AbcPrint"/>
                              </w:rPr>
                              <w:t xml:space="preserve"> 4 the number 4 NOT a solution because 4 is not less than 4 but 3, 2, 1, -50, etc. are all solutions.</w:t>
                            </w:r>
                          </w:p>
                          <w:p w:rsidR="00A735A1" w:rsidRPr="005F090A" w:rsidRDefault="00A735A1" w:rsidP="00A735A1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</w:rPr>
                              <w:t xml:space="preserve">If you solve an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  <w:u w:val="single"/>
                              </w:rPr>
                              <w:t>equation or inequality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 xml:space="preserve"> and your solution has no variables and neither side is the same, you have NO solutions. EX: 7 = -2</w:t>
                            </w:r>
                          </w:p>
                          <w:p w:rsidR="00A735A1" w:rsidRPr="005F090A" w:rsidRDefault="00A735A1" w:rsidP="00A735A1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</w:rPr>
                              <w:t xml:space="preserve">If you solve an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  <w:u w:val="single"/>
                              </w:rPr>
                              <w:t>equation or inequality</w:t>
                            </w:r>
                            <w:r w:rsidRPr="005F090A">
                              <w:rPr>
                                <w:rFonts w:ascii="AbcPrint" w:hAnsi="AbcPrint"/>
                              </w:rPr>
                              <w:t xml:space="preserve"> and both sides of your solution are the same, you have INFINITELY many solutions. EX: 0 = 0</w:t>
                            </w:r>
                          </w:p>
                          <w:p w:rsidR="00A735A1" w:rsidRDefault="00A735A1" w:rsidP="00A735A1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6C448E" id="Rectangle 294" o:spid="_x0000_s1034" style="position:absolute;margin-left:-9.75pt;margin-top:-3pt;width:557.25pt;height:134.2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" fillcolor="white [3201]" strokecolor="black [3200]" strokeweight="2.25pt">
                <v:stroke dashstyle="dash"/>
                <v:textbox>
                  <w:txbxContent>
                    <w:p w:rsidR="00A735A1" w:rsidRPr="00D66F05" w:rsidRDefault="00A735A1" w:rsidP="0000469F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noProof/>
                          <w:sz w:val="32"/>
                          <w:u w:val="single"/>
                        </w:rPr>
                        <w:t>Intepreting</w:t>
                      </w: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 xml:space="preserve"> Solutions</w:t>
                      </w:r>
                    </w:p>
                    <w:p w:rsidR="00A735A1" w:rsidRPr="005F090A" w:rsidRDefault="00A735A1" w:rsidP="00A735A1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</w:rPr>
                        <w:t xml:space="preserve">If you solve an </w:t>
                      </w:r>
                      <w:r w:rsidRPr="005F090A">
                        <w:rPr>
                          <w:rFonts w:ascii="AbcPrint" w:hAnsi="AbcPrint"/>
                          <w:b/>
                          <w:u w:val="single"/>
                        </w:rPr>
                        <w:t>equation</w:t>
                      </w:r>
                      <w:r w:rsidRPr="005F090A">
                        <w:rPr>
                          <w:rFonts w:ascii="AbcPrint" w:hAnsi="AbcPrint"/>
                        </w:rPr>
                        <w:t xml:space="preserve"> and your solution is a variable equal to a number, you have ONE solution.  EX: x = -3</w:t>
                      </w:r>
                    </w:p>
                    <w:p w:rsidR="005F090A" w:rsidRDefault="00A735A1" w:rsidP="00A735A1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</w:rPr>
                        <w:t xml:space="preserve">If you salve an </w:t>
                      </w:r>
                      <w:r w:rsidRPr="005F090A">
                        <w:rPr>
                          <w:rFonts w:ascii="AbcPrint" w:hAnsi="AbcPrint"/>
                          <w:b/>
                          <w:u w:val="single"/>
                        </w:rPr>
                        <w:t>inequality</w:t>
                      </w:r>
                      <w:r w:rsidRPr="005F090A">
                        <w:rPr>
                          <w:rFonts w:ascii="AbcPrint" w:hAnsi="AbcPrint"/>
                        </w:rPr>
                        <w:t>, be care</w:t>
                      </w:r>
                      <w:r w:rsidR="00206BB8">
                        <w:rPr>
                          <w:rFonts w:ascii="AbcPrint" w:hAnsi="AbcPrint"/>
                        </w:rPr>
                        <w:t xml:space="preserve">ful of what </w:t>
                      </w:r>
                      <w:r w:rsidRPr="005F090A">
                        <w:rPr>
                          <w:rFonts w:ascii="AbcPrint" w:hAnsi="AbcPrint"/>
                        </w:rPr>
                        <w:t xml:space="preserve">actually </w:t>
                      </w:r>
                      <w:r w:rsidR="00206BB8">
                        <w:rPr>
                          <w:rFonts w:ascii="AbcPrint" w:hAnsi="AbcPrint"/>
                        </w:rPr>
                        <w:t xml:space="preserve">is </w:t>
                      </w:r>
                      <w:r w:rsidRPr="005F090A">
                        <w:rPr>
                          <w:rFonts w:ascii="AbcPrint" w:hAnsi="AbcPrint"/>
                        </w:rPr>
                        <w:t xml:space="preserve">a solution.  It must make the inequality statement TRUE. </w:t>
                      </w:r>
                    </w:p>
                    <w:p w:rsidR="00A735A1" w:rsidRPr="005F090A" w:rsidRDefault="00A735A1" w:rsidP="005F090A">
                      <w:pPr>
                        <w:pStyle w:val="NoSpacing"/>
                        <w:ind w:left="360"/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</w:rPr>
                        <w:t xml:space="preserve">EX: x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&lt;</m:t>
                        </m:r>
                      </m:oMath>
                      <w:r w:rsidRPr="005F090A">
                        <w:rPr>
                          <w:rFonts w:ascii="AbcPrint" w:eastAsiaTheme="minorEastAsia" w:hAnsi="AbcPrint"/>
                        </w:rPr>
                        <w:t xml:space="preserve"> 4 the number 4 NOT a solution because 4 is not less than 4 but 3, 2, 1, -50, etc. are all solutions.</w:t>
                      </w:r>
                    </w:p>
                    <w:p w:rsidR="00A735A1" w:rsidRPr="005F090A" w:rsidRDefault="00A735A1" w:rsidP="00A735A1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</w:rPr>
                        <w:t xml:space="preserve">If you solve an </w:t>
                      </w:r>
                      <w:r w:rsidRPr="005F090A">
                        <w:rPr>
                          <w:rFonts w:ascii="AbcPrint" w:hAnsi="AbcPrint"/>
                          <w:b/>
                          <w:u w:val="single"/>
                        </w:rPr>
                        <w:t>equation or inequality</w:t>
                      </w:r>
                      <w:r w:rsidRPr="005F090A">
                        <w:rPr>
                          <w:rFonts w:ascii="AbcPrint" w:hAnsi="AbcPrint"/>
                        </w:rPr>
                        <w:t xml:space="preserve"> and your solution has no variables and neither side is the same, you have NO solutions. EX: 7 = -2</w:t>
                      </w:r>
                    </w:p>
                    <w:p w:rsidR="00A735A1" w:rsidRPr="005F090A" w:rsidRDefault="00A735A1" w:rsidP="00A735A1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</w:rPr>
                        <w:t xml:space="preserve">If you solve an </w:t>
                      </w:r>
                      <w:r w:rsidRPr="005F090A">
                        <w:rPr>
                          <w:rFonts w:ascii="AbcPrint" w:hAnsi="AbcPrint"/>
                          <w:b/>
                          <w:u w:val="single"/>
                        </w:rPr>
                        <w:t>equation or inequality</w:t>
                      </w:r>
                      <w:r w:rsidRPr="005F090A">
                        <w:rPr>
                          <w:rFonts w:ascii="AbcPrint" w:hAnsi="AbcPrint"/>
                        </w:rPr>
                        <w:t xml:space="preserve"> and both sides of your solution are the same, you have INFINITELY many solutions. EX: 0 = 0</w:t>
                      </w:r>
                    </w:p>
                    <w:p w:rsidR="00A735A1" w:rsidRDefault="00A735A1" w:rsidP="00A735A1">
                      <w:pPr>
                        <w:pStyle w:val="NoSpacing"/>
                      </w:pPr>
                    </w:p>
                  </w:txbxContent>
                </v:textbox>
              </v:rect>
            </w:pict>
          </mc:Fallback>
        </mc:AlternateContent>
      </w: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00469F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0973BB5" wp14:editId="74DA8091">
                <wp:simplePos x="0" y="0"/>
                <wp:positionH relativeFrom="column">
                  <wp:posOffset>-123825</wp:posOffset>
                </wp:positionH>
                <wp:positionV relativeFrom="paragraph">
                  <wp:posOffset>223520</wp:posOffset>
                </wp:positionV>
                <wp:extent cx="4229100" cy="6305550"/>
                <wp:effectExtent l="0" t="0" r="19050" b="19050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63055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0469F" w:rsidRPr="00D66F05" w:rsidRDefault="0000469F" w:rsidP="0000469F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Properties of Real Numbers</w:t>
                            </w:r>
                          </w:p>
                          <w:p w:rsidR="005F090A" w:rsidRPr="005F090A" w:rsidRDefault="005F090A" w:rsidP="005F090A">
                            <w:pPr>
                              <w:pStyle w:val="NoSpacing"/>
                              <w:ind w:left="360"/>
                              <w:rPr>
                                <w:rFonts w:ascii="AbcPrint" w:hAnsi="AbcPrint"/>
                              </w:rPr>
                            </w:pPr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The Commutative Property</w:t>
                            </w:r>
                            <w:r w:rsidR="005F090A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</w:p>
                          <w:p w:rsidR="0000469F" w:rsidRPr="0000469F" w:rsidRDefault="0000469F" w:rsidP="005F090A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Changes the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order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of the terms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>Only works for addition and multiplication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+b=b+a</m:t>
                              </m:r>
                            </m:oMath>
                            <w:r w:rsidRPr="0000469F">
                              <w:rPr>
                                <w:rFonts w:ascii="AbcPrint" w:hAnsi="AbcPrint"/>
                              </w:rPr>
                              <w:t xml:space="preserve">     or     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∙b=b∙a</m:t>
                              </m:r>
                            </m:oMath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The Associative Property</w:t>
                            </w:r>
                          </w:p>
                          <w:p w:rsidR="0000469F" w:rsidRPr="0000469F" w:rsidRDefault="0000469F" w:rsidP="005F090A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Changes 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groupings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(associates – think friends)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>Only works for addition and multiplication</w:t>
                            </w:r>
                          </w:p>
                          <w:p w:rsidR="0000469F" w:rsidRPr="0000469F" w:rsidRDefault="009829FD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+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+c=a+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+c</m:t>
                                  </m:r>
                                </m:e>
                              </m:d>
                            </m:oMath>
                            <w:r w:rsidR="005F090A">
                              <w:rPr>
                                <w:rFonts w:ascii="AbcPrint" w:hAnsi="AbcPrint"/>
                              </w:rPr>
                              <w:t xml:space="preserve">   or</w:t>
                            </w:r>
                            <w:r w:rsidR="0000469F" w:rsidRPr="0000469F">
                              <w:rPr>
                                <w:rFonts w:ascii="AbcPrint" w:hAnsi="AbcPrint"/>
                              </w:rPr>
                              <w:t xml:space="preserve">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∙b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∙c=a∙(b∙c)</m:t>
                              </m:r>
                            </m:oMath>
                            <w:r w:rsidR="0000469F"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</w:p>
                          <w:p w:rsidR="005F090A" w:rsidRP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The Identity Property</w:t>
                            </w:r>
                          </w:p>
                          <w:p w:rsidR="0000469F" w:rsidRPr="0000469F" w:rsidRDefault="005F090A" w:rsidP="005F090A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hAnsi="AbcPrint"/>
                              </w:rPr>
                              <w:t>A</w:t>
                            </w:r>
                            <w:r w:rsidR="0000469F" w:rsidRPr="0000469F">
                              <w:rPr>
                                <w:rFonts w:ascii="AbcPrint" w:hAnsi="AbcPrint"/>
                              </w:rPr>
                              <w:t xml:space="preserve">fter the operation, the number (or variable) </w:t>
                            </w:r>
                            <w:r w:rsidR="0000469F" w:rsidRPr="005F090A">
                              <w:rPr>
                                <w:rFonts w:ascii="AbcPrint" w:hAnsi="AbcPrint"/>
                                <w:b/>
                              </w:rPr>
                              <w:t>stays the same</w:t>
                            </w:r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Addition – Always 0          </w:t>
                            </w:r>
                          </w:p>
                          <w:p w:rsidR="0000469F" w:rsidRPr="0000469F" w:rsidRDefault="0000469F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+0=a</m:t>
                              </m:r>
                            </m:oMath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Multiplication – Always 1       </w:t>
                            </w:r>
                          </w:p>
                          <w:p w:rsidR="0000469F" w:rsidRPr="0000469F" w:rsidRDefault="0000469F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∙1=a</m:t>
                              </m:r>
                            </m:oMath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 xml:space="preserve">The </w:t>
                            </w:r>
                            <w:r w:rsidR="005F090A" w:rsidRPr="005F090A">
                              <w:rPr>
                                <w:rFonts w:ascii="AbcPrint" w:hAnsi="AbcPrint"/>
                                <w:b/>
                              </w:rPr>
                              <w:t>I</w:t>
                            </w: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nverse Property</w:t>
                            </w:r>
                          </w:p>
                          <w:p w:rsidR="0000469F" w:rsidRPr="0000469F" w:rsidRDefault="005F090A" w:rsidP="005F090A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hAnsi="AbcPrint"/>
                              </w:rPr>
                              <w:t>T</w:t>
                            </w:r>
                            <w:r w:rsidR="0000469F" w:rsidRPr="0000469F">
                              <w:rPr>
                                <w:rFonts w:ascii="AbcPrint" w:hAnsi="AbcPrint"/>
                              </w:rPr>
                              <w:t xml:space="preserve">rying to get back to the </w:t>
                            </w:r>
                            <w:r w:rsidR="0000469F" w:rsidRPr="005F090A">
                              <w:rPr>
                                <w:rFonts w:ascii="AbcPrint" w:hAnsi="AbcPrint"/>
                                <w:b/>
                              </w:rPr>
                              <w:t>identity</w:t>
                            </w:r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Addition – always the “opposite” sign of </w:t>
                            </w:r>
                            <w:r w:rsidRPr="0000469F">
                              <w:rPr>
                                <w:rFonts w:ascii="AbcPrint" w:hAnsi="AbcPrint"/>
                                <w:i/>
                              </w:rPr>
                              <w:t>a</w:t>
                            </w:r>
                            <w:r w:rsidR="005F090A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</w:p>
                          <w:p w:rsidR="0000469F" w:rsidRPr="005F090A" w:rsidRDefault="0000469F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+ -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=0</m:t>
                              </m:r>
                            </m:oMath>
                          </w:p>
                          <w:p w:rsidR="005F090A" w:rsidRPr="0000469F" w:rsidRDefault="005F090A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eastAsiaTheme="minorEastAsia" w:hAnsi="AbcPrint"/>
                              </w:rPr>
                              <w:t>Add to get 0</w:t>
                            </w:r>
                          </w:p>
                          <w:p w:rsidR="005F090A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Multiplication – always the reciprocal of </w:t>
                            </w:r>
                            <w:r w:rsidRPr="0000469F">
                              <w:rPr>
                                <w:rFonts w:ascii="AbcPrint" w:hAnsi="AbcPrint"/>
                                <w:i/>
                              </w:rPr>
                              <w:t>a</w:t>
                            </w:r>
                            <w:r w:rsidR="005F090A">
                              <w:rPr>
                                <w:rFonts w:ascii="AbcPrint" w:hAnsi="AbcPrint"/>
                              </w:rPr>
                              <w:t xml:space="preserve">   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</w:p>
                          <w:p w:rsidR="0000469F" w:rsidRPr="005F090A" w:rsidRDefault="0000469F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∙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</w:rPr>
                                <m:t>=1</m:t>
                              </m:r>
                            </m:oMath>
                          </w:p>
                          <w:p w:rsidR="005F090A" w:rsidRPr="0000469F" w:rsidRDefault="005F090A" w:rsidP="005F090A">
                            <w:pPr>
                              <w:pStyle w:val="NoSpacing"/>
                              <w:numPr>
                                <w:ilvl w:val="2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eastAsiaTheme="minorEastAsia" w:hAnsi="AbcPrint"/>
                              </w:rPr>
                              <w:t>Multiply to get 1</w:t>
                            </w:r>
                          </w:p>
                          <w:p w:rsidR="005F090A" w:rsidRPr="005F090A" w:rsidRDefault="0000469F" w:rsidP="0000469F">
                            <w:pPr>
                              <w:pStyle w:val="NoSpacing"/>
                              <w:numPr>
                                <w:ilvl w:val="0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The Distributive Property</w:t>
                            </w:r>
                          </w:p>
                          <w:p w:rsidR="0000469F" w:rsidRPr="0000469F" w:rsidRDefault="0000469F" w:rsidP="005F090A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5F090A">
                              <w:rPr>
                                <w:rFonts w:ascii="AbcPrint" w:hAnsi="AbcPrint"/>
                                <w:b/>
                              </w:rPr>
                              <w:t>gets rid of parenthesis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through multiplication</w:t>
                            </w:r>
                          </w:p>
                          <w:p w:rsidR="0000469F" w:rsidRPr="0000469F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00469F">
                              <w:rPr>
                                <w:rFonts w:ascii="AbcPrint" w:hAnsi="AbcPrint"/>
                              </w:rPr>
                              <w:t xml:space="preserve">Always in the form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(b+c)</m:t>
                              </m:r>
                            </m:oMath>
                            <w:r w:rsidRPr="0000469F">
                              <w:rPr>
                                <w:rFonts w:ascii="AbcPrint" w:hAnsi="AbcPrint"/>
                              </w:rPr>
                              <w:t xml:space="preserve">    or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    a(b-c)</m:t>
                              </m:r>
                            </m:oMath>
                          </w:p>
                          <w:p w:rsidR="0000469F" w:rsidRPr="005F090A" w:rsidRDefault="0000469F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+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ab+ac</m:t>
                              </m:r>
                            </m:oMath>
                            <w:r w:rsidR="005F090A">
                              <w:rPr>
                                <w:rFonts w:ascii="AbcPrint" w:hAnsi="AbcPrint"/>
                              </w:rPr>
                              <w:t xml:space="preserve">     </w:t>
                            </w:r>
                            <w:r w:rsidRPr="0000469F">
                              <w:rPr>
                                <w:rFonts w:ascii="AbcPrint" w:hAnsi="AbcPrint"/>
                              </w:rPr>
                              <w:t xml:space="preserve">  or 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-c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</w:rPr>
                                <m:t>=ab-ac</m:t>
                              </m:r>
                            </m:oMath>
                          </w:p>
                          <w:p w:rsidR="005F090A" w:rsidRPr="0000469F" w:rsidRDefault="005F090A" w:rsidP="0000469F">
                            <w:pPr>
                              <w:pStyle w:val="NoSpacing"/>
                              <w:numPr>
                                <w:ilvl w:val="1"/>
                                <w:numId w:val="46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eastAsiaTheme="minorEastAsia" w:hAnsi="AbcPrint"/>
                              </w:rPr>
                              <w:t>You can also pull out a variable as well (backwards distributing)</w:t>
                            </w:r>
                          </w:p>
                          <w:p w:rsidR="0000469F" w:rsidRDefault="0000469F" w:rsidP="0000469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0973BB5" id="Rounded Rectangle 2" o:spid="_x0000_s1035" style="position:absolute;margin-left:-9.75pt;margin-top:17.6pt;width:333pt;height:496.5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" fillcolor="white [3201]" strokecolor="black [3200]" strokeweight="2pt">
                <v:textbox>
                  <w:txbxContent>
                    <w:p w:rsidR="0000469F" w:rsidRPr="00D66F05" w:rsidRDefault="0000469F" w:rsidP="0000469F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Properties of Real Numbers</w:t>
                      </w:r>
                    </w:p>
                    <w:p w:rsidR="005F090A" w:rsidRPr="005F090A" w:rsidRDefault="005F090A" w:rsidP="005F090A">
                      <w:pPr>
                        <w:pStyle w:val="NoSpacing"/>
                        <w:ind w:left="360"/>
                        <w:rPr>
                          <w:rFonts w:ascii="AbcPrint" w:hAnsi="AbcPrint"/>
                        </w:rPr>
                      </w:pPr>
                    </w:p>
                    <w:p w:rsidR="005F090A" w:rsidRDefault="0000469F" w:rsidP="0000469F">
                      <w:pPr>
                        <w:pStyle w:val="NoSpacing"/>
                        <w:numPr>
                          <w:ilvl w:val="0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>The Commutative Property</w:t>
                      </w:r>
                      <w:r w:rsidR="005F090A">
                        <w:rPr>
                          <w:rFonts w:ascii="AbcPrint" w:hAnsi="AbcPrint"/>
                        </w:rPr>
                        <w:t xml:space="preserve"> </w:t>
                      </w:r>
                    </w:p>
                    <w:p w:rsidR="0000469F" w:rsidRPr="0000469F" w:rsidRDefault="0000469F" w:rsidP="005F090A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Changes the </w:t>
                      </w:r>
                      <w:r w:rsidRPr="005F090A">
                        <w:rPr>
                          <w:rFonts w:ascii="AbcPrint" w:hAnsi="AbcPrint"/>
                          <w:b/>
                        </w:rPr>
                        <w:t>order</w:t>
                      </w:r>
                      <w:r w:rsidRPr="0000469F">
                        <w:rPr>
                          <w:rFonts w:ascii="AbcPrint" w:hAnsi="AbcPrint"/>
                        </w:rPr>
                        <w:t xml:space="preserve"> of the terms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>Only works for addition and multiplication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a+b=b+a</m:t>
                        </m:r>
                      </m:oMath>
                      <w:r w:rsidRPr="0000469F">
                        <w:rPr>
                          <w:rFonts w:ascii="AbcPrint" w:hAnsi="AbcPrint"/>
                        </w:rPr>
                        <w:t xml:space="preserve">     or      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∙b=b∙a</m:t>
                        </m:r>
                      </m:oMath>
                    </w:p>
                    <w:p w:rsidR="005F090A" w:rsidRDefault="0000469F" w:rsidP="0000469F">
                      <w:pPr>
                        <w:pStyle w:val="NoSpacing"/>
                        <w:numPr>
                          <w:ilvl w:val="0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>The Associative Property</w:t>
                      </w:r>
                    </w:p>
                    <w:p w:rsidR="0000469F" w:rsidRPr="0000469F" w:rsidRDefault="0000469F" w:rsidP="005F090A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Changes </w:t>
                      </w:r>
                      <w:r w:rsidRPr="005F090A">
                        <w:rPr>
                          <w:rFonts w:ascii="AbcPrint" w:hAnsi="AbcPrint"/>
                          <w:b/>
                        </w:rPr>
                        <w:t>groupings</w:t>
                      </w:r>
                      <w:r w:rsidRPr="0000469F">
                        <w:rPr>
                          <w:rFonts w:ascii="AbcPrint" w:hAnsi="AbcPrint"/>
                        </w:rPr>
                        <w:t xml:space="preserve"> (associates – think friends)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>Only works for addition and multiplication</w:t>
                      </w:r>
                    </w:p>
                    <w:p w:rsidR="0000469F" w:rsidRPr="0000469F" w:rsidRDefault="009829FD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+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c=a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</m:oMath>
                      <w:r w:rsidR="005F090A">
                        <w:rPr>
                          <w:rFonts w:ascii="AbcPrint" w:hAnsi="AbcPrint"/>
                        </w:rPr>
                        <w:t xml:space="preserve">   or</w:t>
                      </w:r>
                      <w:r w:rsidR="0000469F" w:rsidRPr="0000469F">
                        <w:rPr>
                          <w:rFonts w:ascii="AbcPrint" w:hAnsi="AbcPrint"/>
                        </w:rPr>
                        <w:t xml:space="preserve">  </w:t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a∙b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∙c=a∙(b∙c)</m:t>
                        </m:r>
                      </m:oMath>
                      <w:r w:rsidR="0000469F" w:rsidRPr="0000469F">
                        <w:rPr>
                          <w:rFonts w:ascii="AbcPrint" w:hAnsi="AbcPrint"/>
                        </w:rPr>
                        <w:t xml:space="preserve"> </w:t>
                      </w:r>
                    </w:p>
                    <w:p w:rsidR="005F090A" w:rsidRPr="005F090A" w:rsidRDefault="0000469F" w:rsidP="0000469F">
                      <w:pPr>
                        <w:pStyle w:val="NoSpacing"/>
                        <w:numPr>
                          <w:ilvl w:val="0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>The Identity Property</w:t>
                      </w:r>
                    </w:p>
                    <w:p w:rsidR="0000469F" w:rsidRPr="0000469F" w:rsidRDefault="005F090A" w:rsidP="005F090A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hAnsi="AbcPrint"/>
                        </w:rPr>
                        <w:t>A</w:t>
                      </w:r>
                      <w:r w:rsidR="0000469F" w:rsidRPr="0000469F">
                        <w:rPr>
                          <w:rFonts w:ascii="AbcPrint" w:hAnsi="AbcPrint"/>
                        </w:rPr>
                        <w:t xml:space="preserve">fter the operation, the number (or variable) </w:t>
                      </w:r>
                      <w:r w:rsidR="0000469F" w:rsidRPr="005F090A">
                        <w:rPr>
                          <w:rFonts w:ascii="AbcPrint" w:hAnsi="AbcPrint"/>
                          <w:b/>
                        </w:rPr>
                        <w:t>stays the same</w:t>
                      </w:r>
                    </w:p>
                    <w:p w:rsidR="005F090A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Addition – Always 0          </w:t>
                      </w:r>
                    </w:p>
                    <w:p w:rsidR="0000469F" w:rsidRPr="0000469F" w:rsidRDefault="0000469F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+0=a</m:t>
                        </m:r>
                      </m:oMath>
                    </w:p>
                    <w:p w:rsidR="005F090A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Multiplication – Always 1       </w:t>
                      </w:r>
                    </w:p>
                    <w:p w:rsidR="0000469F" w:rsidRPr="0000469F" w:rsidRDefault="0000469F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∙1=a</m:t>
                        </m:r>
                      </m:oMath>
                    </w:p>
                    <w:p w:rsidR="005F090A" w:rsidRDefault="0000469F" w:rsidP="0000469F">
                      <w:pPr>
                        <w:pStyle w:val="NoSpacing"/>
                        <w:numPr>
                          <w:ilvl w:val="0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 xml:space="preserve">The </w:t>
                      </w:r>
                      <w:r w:rsidR="005F090A" w:rsidRPr="005F090A">
                        <w:rPr>
                          <w:rFonts w:ascii="AbcPrint" w:hAnsi="AbcPrint"/>
                          <w:b/>
                        </w:rPr>
                        <w:t>I</w:t>
                      </w:r>
                      <w:r w:rsidRPr="005F090A">
                        <w:rPr>
                          <w:rFonts w:ascii="AbcPrint" w:hAnsi="AbcPrint"/>
                          <w:b/>
                        </w:rPr>
                        <w:t>nverse Property</w:t>
                      </w:r>
                    </w:p>
                    <w:p w:rsidR="0000469F" w:rsidRPr="0000469F" w:rsidRDefault="005F090A" w:rsidP="005F090A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hAnsi="AbcPrint"/>
                        </w:rPr>
                        <w:t>T</w:t>
                      </w:r>
                      <w:r w:rsidR="0000469F" w:rsidRPr="0000469F">
                        <w:rPr>
                          <w:rFonts w:ascii="AbcPrint" w:hAnsi="AbcPrint"/>
                        </w:rPr>
                        <w:t xml:space="preserve">rying to get back to the </w:t>
                      </w:r>
                      <w:r w:rsidR="0000469F" w:rsidRPr="005F090A">
                        <w:rPr>
                          <w:rFonts w:ascii="AbcPrint" w:hAnsi="AbcPrint"/>
                          <w:b/>
                        </w:rPr>
                        <w:t>identity</w:t>
                      </w:r>
                    </w:p>
                    <w:p w:rsidR="005F090A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Addition – always the “opposite” sign of </w:t>
                      </w:r>
                      <w:r w:rsidRPr="0000469F">
                        <w:rPr>
                          <w:rFonts w:ascii="AbcPrint" w:hAnsi="AbcPrint"/>
                          <w:i/>
                        </w:rPr>
                        <w:t>a</w:t>
                      </w:r>
                      <w:r w:rsidR="005F090A">
                        <w:rPr>
                          <w:rFonts w:ascii="AbcPrint" w:hAnsi="AbcPrint"/>
                        </w:rPr>
                        <w:t xml:space="preserve"> </w:t>
                      </w:r>
                      <w:r w:rsidRPr="0000469F">
                        <w:rPr>
                          <w:rFonts w:ascii="AbcPrint" w:hAnsi="AbcPrint"/>
                        </w:rPr>
                        <w:t xml:space="preserve"> </w:t>
                      </w:r>
                    </w:p>
                    <w:p w:rsidR="0000469F" w:rsidRPr="005F090A" w:rsidRDefault="0000469F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a+ 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</w:rPr>
                          <m:t>=0</m:t>
                        </m:r>
                      </m:oMath>
                    </w:p>
                    <w:p w:rsidR="005F090A" w:rsidRPr="0000469F" w:rsidRDefault="005F090A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eastAsiaTheme="minorEastAsia" w:hAnsi="AbcPrint"/>
                        </w:rPr>
                        <w:t>Add to get 0</w:t>
                      </w:r>
                    </w:p>
                    <w:p w:rsidR="005F090A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Multiplication – always the reciprocal of </w:t>
                      </w:r>
                      <w:r w:rsidRPr="0000469F">
                        <w:rPr>
                          <w:rFonts w:ascii="AbcPrint" w:hAnsi="AbcPrint"/>
                          <w:i/>
                        </w:rPr>
                        <w:t>a</w:t>
                      </w:r>
                      <w:r w:rsidR="005F090A">
                        <w:rPr>
                          <w:rFonts w:ascii="AbcPrint" w:hAnsi="AbcPrint"/>
                        </w:rPr>
                        <w:t xml:space="preserve">   </w:t>
                      </w:r>
                      <w:r w:rsidRPr="0000469F">
                        <w:rPr>
                          <w:rFonts w:ascii="AbcPrint" w:hAnsi="AbcPrint"/>
                        </w:rPr>
                        <w:t xml:space="preserve"> </w:t>
                      </w:r>
                    </w:p>
                    <w:p w:rsidR="0000469F" w:rsidRPr="005F090A" w:rsidRDefault="0000469F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∙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=1</m:t>
                        </m:r>
                      </m:oMath>
                    </w:p>
                    <w:p w:rsidR="005F090A" w:rsidRPr="0000469F" w:rsidRDefault="005F090A" w:rsidP="005F090A">
                      <w:pPr>
                        <w:pStyle w:val="NoSpacing"/>
                        <w:numPr>
                          <w:ilvl w:val="2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eastAsiaTheme="minorEastAsia" w:hAnsi="AbcPrint"/>
                        </w:rPr>
                        <w:t>Multiply to get 1</w:t>
                      </w:r>
                    </w:p>
                    <w:p w:rsidR="005F090A" w:rsidRPr="005F090A" w:rsidRDefault="0000469F" w:rsidP="0000469F">
                      <w:pPr>
                        <w:pStyle w:val="NoSpacing"/>
                        <w:numPr>
                          <w:ilvl w:val="0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>The Distributive Property</w:t>
                      </w:r>
                    </w:p>
                    <w:p w:rsidR="0000469F" w:rsidRPr="0000469F" w:rsidRDefault="0000469F" w:rsidP="005F090A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5F090A">
                        <w:rPr>
                          <w:rFonts w:ascii="AbcPrint" w:hAnsi="AbcPrint"/>
                          <w:b/>
                        </w:rPr>
                        <w:t>gets rid of parenthesis</w:t>
                      </w:r>
                      <w:r w:rsidRPr="0000469F">
                        <w:rPr>
                          <w:rFonts w:ascii="AbcPrint" w:hAnsi="AbcPrint"/>
                        </w:rPr>
                        <w:t xml:space="preserve"> through multiplication</w:t>
                      </w:r>
                    </w:p>
                    <w:p w:rsidR="0000469F" w:rsidRPr="0000469F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 w:rsidRPr="0000469F">
                        <w:rPr>
                          <w:rFonts w:ascii="AbcPrint" w:hAnsi="AbcPrint"/>
                        </w:rPr>
                        <w:t xml:space="preserve">Always in the form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(b+c)</m:t>
                        </m:r>
                      </m:oMath>
                      <w:r w:rsidRPr="0000469F">
                        <w:rPr>
                          <w:rFonts w:ascii="AbcPrint" w:hAnsi="AbcPrint"/>
                        </w:rPr>
                        <w:t xml:space="preserve">    or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    a(b-c)</m:t>
                        </m:r>
                      </m:oMath>
                    </w:p>
                    <w:p w:rsidR="0000469F" w:rsidRPr="005F090A" w:rsidRDefault="0000469F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+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ab+ac</m:t>
                        </m:r>
                      </m:oMath>
                      <w:r w:rsidR="005F090A">
                        <w:rPr>
                          <w:rFonts w:ascii="AbcPrint" w:hAnsi="AbcPrint"/>
                        </w:rPr>
                        <w:t xml:space="preserve">     </w:t>
                      </w:r>
                      <w:r w:rsidRPr="0000469F">
                        <w:rPr>
                          <w:rFonts w:ascii="AbcPrint" w:hAnsi="AbcPrint"/>
                        </w:rPr>
                        <w:t xml:space="preserve">  or 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b-c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=ab-ac</m:t>
                        </m:r>
                      </m:oMath>
                    </w:p>
                    <w:p w:rsidR="005F090A" w:rsidRPr="0000469F" w:rsidRDefault="005F090A" w:rsidP="0000469F">
                      <w:pPr>
                        <w:pStyle w:val="NoSpacing"/>
                        <w:numPr>
                          <w:ilvl w:val="1"/>
                          <w:numId w:val="46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eastAsiaTheme="minorEastAsia" w:hAnsi="AbcPrint"/>
                        </w:rPr>
                        <w:t>You can also pull out a variable as well (backwards distributing)</w:t>
                      </w:r>
                    </w:p>
                    <w:p w:rsidR="0000469F" w:rsidRDefault="0000469F" w:rsidP="0000469F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:rsidR="0000469F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7D833794" wp14:editId="2DF8212D">
                <wp:simplePos x="0" y="0"/>
                <wp:positionH relativeFrom="column">
                  <wp:posOffset>4229100</wp:posOffset>
                </wp:positionH>
                <wp:positionV relativeFrom="paragraph">
                  <wp:posOffset>24130</wp:posOffset>
                </wp:positionV>
                <wp:extent cx="2724150" cy="3200400"/>
                <wp:effectExtent l="19050" t="1905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4150" cy="3200400"/>
                        </a:xfrm>
                        <a:prstGeom prst="rect">
                          <a:avLst/>
                        </a:prstGeom>
                        <a:ln w="28575">
                          <a:prstDash val="sys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090A" w:rsidRPr="00D66F05" w:rsidRDefault="005F090A" w:rsidP="005F090A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noProof/>
                                <w:sz w:val="32"/>
                                <w:u w:val="single"/>
                              </w:rPr>
                              <w:t>Equivalent Equations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</w:p>
                          <w:p w:rsidR="005F090A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</w:rPr>
                              <w:sym w:font="Wingdings" w:char="F0E0"/>
                            </w:r>
                            <w:r w:rsidR="005F090A">
                              <w:rPr>
                                <w:rFonts w:ascii="AbcTeacher" w:hAnsi="AbcTeacher"/>
                              </w:rPr>
                              <w:t xml:space="preserve">Re-writing equations with </w:t>
                            </w:r>
                            <w:r>
                              <w:rPr>
                                <w:rFonts w:ascii="AbcTeacher" w:hAnsi="AbcTeacher"/>
                              </w:rPr>
                              <w:t>lots</w:t>
                            </w:r>
                            <w:r w:rsidR="005F090A">
                              <w:rPr>
                                <w:rFonts w:ascii="AbcTeacher" w:hAnsi="AbcTeacher"/>
                              </w:rPr>
                              <w:t xml:space="preserve"> of variables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EX: AB + C = D  solve for A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    AB = D – C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    Divide both sides by B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eastAsiaTheme="minorEastAsia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 xml:space="preserve">A=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D-C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eastAsiaTheme="minorEastAsia" w:hAnsi="AbcTeacher"/>
                              </w:rPr>
                              <w:t xml:space="preserve">   DONE </w:t>
                            </w:r>
                            <w:r w:rsidRPr="0001168B">
                              <w:rPr>
                                <w:rFonts w:ascii="AbcTeacher" w:eastAsiaTheme="minorEastAsia" w:hAnsi="AbcTeacher"/>
                              </w:rPr>
                              <w:sym w:font="Wingdings" w:char="F04A"/>
                            </w:r>
                          </w:p>
                          <w:p w:rsidR="0001168B" w:rsidRDefault="005F090A" w:rsidP="0001168B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Follow the same steps as solving a regular equation</w:t>
                            </w:r>
                          </w:p>
                          <w:p w:rsidR="005F090A" w:rsidRDefault="005F090A" w:rsidP="0001168B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</w:rPr>
                              <w:t xml:space="preserve">Move all TERMS </w:t>
                            </w:r>
                            <w:r w:rsidR="0001168B">
                              <w:rPr>
                                <w:rFonts w:ascii="AbcTeacher" w:hAnsi="AbcTeacher"/>
                              </w:rPr>
                              <w:t xml:space="preserve">(EX: AX, 4WQ, x, etc.) </w:t>
                            </w:r>
                            <w:r w:rsidRPr="0001168B">
                              <w:rPr>
                                <w:rFonts w:ascii="AbcTeacher" w:hAnsi="AbcTeacher"/>
                              </w:rPr>
                              <w:t>with the variable you need to solve for to one side and all other terms to the other</w:t>
                            </w:r>
                            <w:r w:rsidR="0001168B">
                              <w:rPr>
                                <w:rFonts w:ascii="AbcTeacher" w:hAnsi="AbcTeacher"/>
                              </w:rPr>
                              <w:t>, then divide or multiply (use the opposite operation)</w:t>
                            </w:r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numPr>
                                <w:ilvl w:val="0"/>
                                <w:numId w:val="44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Answers will usually look messy</w:t>
                            </w:r>
                          </w:p>
                          <w:p w:rsidR="005F090A" w:rsidRDefault="005F090A" w:rsidP="005F090A">
                            <w:pPr>
                              <w:pStyle w:val="NoSpacing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D833794" id="Rectangle 12" o:spid="_x0000_s1036" style="position:absolute;margin-left:333pt;margin-top:1.9pt;width:214.5pt;height:252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" fillcolor="white [3201]" strokecolor="black [3200]" strokeweight="2.25pt">
                <v:stroke dashstyle="1 1"/>
                <v:textbox>
                  <w:txbxContent>
                    <w:p w:rsidR="005F090A" w:rsidRPr="00D66F05" w:rsidRDefault="005F090A" w:rsidP="005F090A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noProof/>
                          <w:sz w:val="32"/>
                          <w:u w:val="single"/>
                        </w:rPr>
                        <w:t>Equivalent Equations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</w:p>
                    <w:p w:rsidR="005F090A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</w:rPr>
                        <w:sym w:font="Wingdings" w:char="F0E0"/>
                      </w:r>
                      <w:r w:rsidR="005F090A">
                        <w:rPr>
                          <w:rFonts w:ascii="AbcTeacher" w:hAnsi="AbcTeacher"/>
                        </w:rPr>
                        <w:t xml:space="preserve">Re-writing equations with </w:t>
                      </w:r>
                      <w:r>
                        <w:rPr>
                          <w:rFonts w:ascii="AbcTeacher" w:hAnsi="AbcTeacher"/>
                        </w:rPr>
                        <w:t>lots</w:t>
                      </w:r>
                      <w:r w:rsidR="005F090A">
                        <w:rPr>
                          <w:rFonts w:ascii="AbcTeacher" w:hAnsi="AbcTeacher"/>
                        </w:rPr>
                        <w:t xml:space="preserve"> of variables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EX: AB + C = D  solve for A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    AB = D – C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    Divide both sides by B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eastAsiaTheme="minorEastAsia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 xml:space="preserve">A=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D-C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den>
                        </m:f>
                      </m:oMath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eastAsiaTheme="minorEastAsia" w:hAnsi="AbcTeacher"/>
                        </w:rPr>
                        <w:t xml:space="preserve">   DONE </w:t>
                      </w:r>
                      <w:r w:rsidRPr="0001168B">
                        <w:rPr>
                          <w:rFonts w:ascii="AbcTeacher" w:eastAsiaTheme="minorEastAsia" w:hAnsi="AbcTeacher"/>
                        </w:rPr>
                        <w:sym w:font="Wingdings" w:char="F04A"/>
                      </w:r>
                    </w:p>
                    <w:p w:rsidR="0001168B" w:rsidRDefault="005F090A" w:rsidP="0001168B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Follow the same steps as solving a regular equation</w:t>
                      </w:r>
                    </w:p>
                    <w:p w:rsidR="005F090A" w:rsidRDefault="005F090A" w:rsidP="0001168B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</w:rPr>
                        <w:t xml:space="preserve">Move all TERMS </w:t>
                      </w:r>
                      <w:r w:rsidR="0001168B">
                        <w:rPr>
                          <w:rFonts w:ascii="AbcTeacher" w:hAnsi="AbcTeacher"/>
                        </w:rPr>
                        <w:t xml:space="preserve">(EX: AX, 4WQ, x, etc.) </w:t>
                      </w:r>
                      <w:r w:rsidRPr="0001168B">
                        <w:rPr>
                          <w:rFonts w:ascii="AbcTeacher" w:hAnsi="AbcTeacher"/>
                        </w:rPr>
                        <w:t>with the variable you need to solve for to one side and all other terms to the other</w:t>
                      </w:r>
                      <w:r w:rsidR="0001168B">
                        <w:rPr>
                          <w:rFonts w:ascii="AbcTeacher" w:hAnsi="AbcTeacher"/>
                        </w:rPr>
                        <w:t>, then divide or multiply (use the opposite operation)</w:t>
                      </w:r>
                    </w:p>
                    <w:p w:rsidR="0001168B" w:rsidRPr="0001168B" w:rsidRDefault="0001168B" w:rsidP="0001168B">
                      <w:pPr>
                        <w:pStyle w:val="NoSpacing"/>
                        <w:numPr>
                          <w:ilvl w:val="0"/>
                          <w:numId w:val="44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Answers will usually look messy</w:t>
                      </w:r>
                    </w:p>
                    <w:p w:rsidR="005F090A" w:rsidRDefault="005F090A" w:rsidP="005F090A">
                      <w:pPr>
                        <w:pStyle w:val="NoSpacing"/>
                      </w:pPr>
                    </w:p>
                  </w:txbxContent>
                </v:textbox>
              </v:rect>
            </w:pict>
          </mc:Fallback>
        </mc:AlternateContent>
      </w: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01168B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  <w:r w:rsidRPr="00092408">
        <w:rPr>
          <w:noProof/>
        </w:rPr>
        <mc:AlternateContent>
          <mc:Choice Requires="wps">
            <w:drawing>
              <wp:anchor distT="91440" distB="91440" distL="114300" distR="114300" simplePos="0" relativeHeight="251636224" behindDoc="0" locked="0" layoutInCell="0" allowOverlap="1" wp14:anchorId="7A1DCA8D" wp14:editId="63F06FA4">
                <wp:simplePos x="0" y="0"/>
                <wp:positionH relativeFrom="margin">
                  <wp:posOffset>4229100</wp:posOffset>
                </wp:positionH>
                <wp:positionV relativeFrom="margin">
                  <wp:posOffset>5133975</wp:posOffset>
                </wp:positionV>
                <wp:extent cx="2724150" cy="4095750"/>
                <wp:effectExtent l="0" t="0" r="19050" b="19050"/>
                <wp:wrapSquare wrapText="bothSides"/>
                <wp:docPr id="29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24150" cy="409575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03D37" w:rsidRPr="00D66F05" w:rsidRDefault="00403D37" w:rsidP="00403D37">
                            <w:pPr>
                              <w:pStyle w:val="NoSpacing"/>
                              <w:jc w:val="center"/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</w:pPr>
                            <w:r w:rsidRPr="00D66F05">
                              <w:rPr>
                                <w:rFonts w:ascii="Vingy" w:hAnsi="Vingy"/>
                                <w:b/>
                                <w:sz w:val="32"/>
                                <w:u w:val="single"/>
                              </w:rPr>
                              <w:t>Solving Word Problems</w:t>
                            </w:r>
                          </w:p>
                          <w:p w:rsid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39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092408">
                              <w:rPr>
                                <w:rFonts w:ascii="AbcTeacher" w:hAnsi="AbcTeacher"/>
                              </w:rPr>
                              <w:t xml:space="preserve">Read and underline </w:t>
                            </w:r>
                            <w:r>
                              <w:rPr>
                                <w:rFonts w:ascii="AbcTeacher" w:hAnsi="AbcTeacher"/>
                              </w:rPr>
                              <w:t>key info</w:t>
                            </w:r>
                          </w:p>
                          <w:p w:rsidR="00403D37" w:rsidRPr="00092408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39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092408">
                              <w:rPr>
                                <w:rFonts w:ascii="AbcTeacher" w:hAnsi="AbcTeacher"/>
                              </w:rPr>
                              <w:t>Define variables</w:t>
                            </w:r>
                            <w:r w:rsidR="0000469F">
                              <w:rPr>
                                <w:rFonts w:ascii="AbcTeacher" w:hAnsi="AbcTeacher"/>
                              </w:rPr>
                              <w:t xml:space="preserve"> (or draw a picture OR table)</w:t>
                            </w:r>
                          </w:p>
                          <w:p w:rsidR="00403D37" w:rsidRPr="00092408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39"/>
                              </w:numPr>
                              <w:rPr>
                                <w:rFonts w:ascii="AbcTeacher" w:hAnsi="AbcTeacher"/>
                              </w:rPr>
                            </w:pPr>
                            <w:r w:rsidRPr="00092408">
                              <w:rPr>
                                <w:rFonts w:ascii="AbcTeacher" w:hAnsi="AbcTeacher"/>
                              </w:rPr>
                              <w:t>Write and solve an equation</w:t>
                            </w:r>
                          </w:p>
                          <w:p w:rsidR="00403D37" w:rsidRPr="00092408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39"/>
                              </w:numP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Does your answer make sense?</w:t>
                            </w:r>
                          </w:p>
                          <w:p w:rsidR="00403D37" w:rsidRDefault="00403D37" w:rsidP="00403D37">
                            <w:pPr>
                              <w:pStyle w:val="NoSpacing"/>
                              <w:numPr>
                                <w:ilvl w:val="0"/>
                                <w:numId w:val="39"/>
                              </w:numPr>
                              <w:pBdr>
                                <w:bottom w:val="single" w:sz="12" w:space="1" w:color="auto"/>
                              </w:pBdr>
                              <w:rPr>
                                <w:rFonts w:ascii="AbcTeacher" w:hAnsi="AbcTeacher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>Write a</w:t>
                            </w:r>
                            <w:r w:rsidRPr="00092408">
                              <w:rPr>
                                <w:rFonts w:ascii="AbcTeacher" w:hAnsi="AbcTeacher"/>
                              </w:rPr>
                              <w:t xml:space="preserve"> sentence</w:t>
                            </w:r>
                            <w:r w:rsidR="00EC70E7">
                              <w:rPr>
                                <w:rFonts w:ascii="AbcTeacher" w:hAnsi="AbcTeacher"/>
                              </w:rPr>
                              <w:t xml:space="preserve"> that answers</w:t>
                            </w:r>
                            <w:r w:rsidR="0001168B">
                              <w:rPr>
                                <w:rFonts w:ascii="AbcTeacher" w:hAnsi="AbcTeacher"/>
                              </w:rPr>
                              <w:t xml:space="preserve"> the question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  <w:b/>
                              </w:rPr>
                              <w:t>Consecutive Integer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: x, x+1, x+2, x+3,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…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Consecutive EVEN: x, x+2, x+4, x+6,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…</w:t>
                            </w: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rPr>
                                <w:rFonts w:ascii="AbcTeacher" w:hAnsi="AbcTeacher"/>
                              </w:rPr>
                              <w:t xml:space="preserve">Consecutive ODD: x, x+2, x+4, x+6,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…</w:t>
                            </w:r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  <w:sz w:val="8"/>
                              </w:rPr>
                            </w:pP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  <w:b/>
                              </w:rPr>
                              <w:t>Age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– set up a table</w:t>
                            </w:r>
                            <w:bookmarkStart w:id="0" w:name="_GoBack"/>
                            <w:bookmarkEnd w:id="0"/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  <w:sz w:val="10"/>
                              </w:rPr>
                            </w:pP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  <w:b/>
                              </w:rPr>
                              <w:t>Money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– use parenthesis and never forget to multiply the quantity by the value of the coin</w:t>
                            </w:r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  <w:sz w:val="10"/>
                              </w:rPr>
                            </w:pPr>
                          </w:p>
                          <w:p w:rsid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  <w:b/>
                              </w:rPr>
                              <w:t>Perimeter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– draw a picture</w:t>
                            </w:r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  <w:sz w:val="8"/>
                              </w:rPr>
                            </w:pPr>
                          </w:p>
                          <w:p w:rsidR="0001168B" w:rsidRPr="0001168B" w:rsidRDefault="0001168B" w:rsidP="0001168B">
                            <w:pPr>
                              <w:pStyle w:val="NoSpacing"/>
                              <w:rPr>
                                <w:rFonts w:ascii="AbcTeacher" w:hAnsi="AbcTeacher"/>
                              </w:rPr>
                            </w:pPr>
                            <w:r w:rsidRPr="0001168B">
                              <w:rPr>
                                <w:rFonts w:ascii="AbcTeacher" w:hAnsi="AbcTeacher"/>
                                <w:b/>
                              </w:rPr>
                              <w:t xml:space="preserve">Pythagorean Theorem </w:t>
                            </w:r>
                            <w:r>
                              <w:rPr>
                                <w:rFonts w:ascii="AbcTeacher" w:hAnsi="AbcTeacher"/>
                              </w:rPr>
                              <w:t>– use a</w:t>
                            </w:r>
                            <w:r>
                              <w:rPr>
                                <w:rFonts w:ascii="AbcTeacher" w:hAnsi="AbcTeacher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+ b</w:t>
                            </w:r>
                            <w:r>
                              <w:rPr>
                                <w:rFonts w:ascii="AbcTeacher" w:hAnsi="AbcTeacher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AbcTeacher" w:hAnsi="AbcTeacher"/>
                              </w:rPr>
                              <w:t xml:space="preserve"> = c</w:t>
                            </w:r>
                            <w:r>
                              <w:rPr>
                                <w:rFonts w:ascii="AbcTeacher" w:hAnsi="AbcTeacher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137160" tIns="91440" rIns="13716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1DCA8D" id="_x0000_s1037" type="#_x0000_t65" style="position:absolute;margin-left:333pt;margin-top:404.25pt;width:214.5pt;height:322.5pt;z-index:251636224;visibility:visible;mso-wrap-style:square;mso-width-percent:0;mso-height-percent:0;mso-wrap-distance-left:9pt;mso-wrap-distance-top:7.2pt;mso-wrap-distance-right:9pt;mso-wrap-distance-bottom:7.2pt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" o:allowincell="f" filled="f" strokecolor="black [3213]" strokeweight="1.5pt">
                <v:textbox inset="10.8pt,7.2pt,10.8pt">
                  <w:txbxContent>
                    <w:p w:rsidR="00403D37" w:rsidRPr="00D66F05" w:rsidRDefault="00403D37" w:rsidP="00403D37">
                      <w:pPr>
                        <w:pStyle w:val="NoSpacing"/>
                        <w:jc w:val="center"/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</w:pPr>
                      <w:r w:rsidRPr="00D66F05">
                        <w:rPr>
                          <w:rFonts w:ascii="Vingy" w:hAnsi="Vingy"/>
                          <w:b/>
                          <w:sz w:val="32"/>
                          <w:u w:val="single"/>
                        </w:rPr>
                        <w:t>Solving Word Problems</w:t>
                      </w:r>
                    </w:p>
                    <w:p w:rsidR="00403D37" w:rsidRDefault="00403D37" w:rsidP="00403D37">
                      <w:pPr>
                        <w:pStyle w:val="NoSpacing"/>
                        <w:numPr>
                          <w:ilvl w:val="0"/>
                          <w:numId w:val="39"/>
                        </w:numPr>
                        <w:rPr>
                          <w:rFonts w:ascii="AbcTeacher" w:hAnsi="AbcTeacher"/>
                        </w:rPr>
                      </w:pPr>
                      <w:r w:rsidRPr="00092408">
                        <w:rPr>
                          <w:rFonts w:ascii="AbcTeacher" w:hAnsi="AbcTeacher"/>
                        </w:rPr>
                        <w:t xml:space="preserve">Read and underline </w:t>
                      </w:r>
                      <w:r>
                        <w:rPr>
                          <w:rFonts w:ascii="AbcTeacher" w:hAnsi="AbcTeacher"/>
                        </w:rPr>
                        <w:t>key info</w:t>
                      </w:r>
                    </w:p>
                    <w:p w:rsidR="00403D37" w:rsidRPr="00092408" w:rsidRDefault="00403D37" w:rsidP="00403D37">
                      <w:pPr>
                        <w:pStyle w:val="NoSpacing"/>
                        <w:numPr>
                          <w:ilvl w:val="0"/>
                          <w:numId w:val="39"/>
                        </w:numPr>
                        <w:rPr>
                          <w:rFonts w:ascii="AbcTeacher" w:hAnsi="AbcTeacher"/>
                        </w:rPr>
                      </w:pPr>
                      <w:r w:rsidRPr="00092408">
                        <w:rPr>
                          <w:rFonts w:ascii="AbcTeacher" w:hAnsi="AbcTeacher"/>
                        </w:rPr>
                        <w:t>Define variables</w:t>
                      </w:r>
                      <w:r w:rsidR="0000469F">
                        <w:rPr>
                          <w:rFonts w:ascii="AbcTeacher" w:hAnsi="AbcTeacher"/>
                        </w:rPr>
                        <w:t xml:space="preserve"> (or draw a picture OR table)</w:t>
                      </w:r>
                    </w:p>
                    <w:p w:rsidR="00403D37" w:rsidRPr="00092408" w:rsidRDefault="00403D37" w:rsidP="00403D37">
                      <w:pPr>
                        <w:pStyle w:val="NoSpacing"/>
                        <w:numPr>
                          <w:ilvl w:val="0"/>
                          <w:numId w:val="39"/>
                        </w:numPr>
                        <w:rPr>
                          <w:rFonts w:ascii="AbcTeacher" w:hAnsi="AbcTeacher"/>
                        </w:rPr>
                      </w:pPr>
                      <w:r w:rsidRPr="00092408">
                        <w:rPr>
                          <w:rFonts w:ascii="AbcTeacher" w:hAnsi="AbcTeacher"/>
                        </w:rPr>
                        <w:t>Write and solve an equation</w:t>
                      </w:r>
                    </w:p>
                    <w:p w:rsidR="00403D37" w:rsidRPr="00092408" w:rsidRDefault="00403D37" w:rsidP="00403D37">
                      <w:pPr>
                        <w:pStyle w:val="NoSpacing"/>
                        <w:numPr>
                          <w:ilvl w:val="0"/>
                          <w:numId w:val="39"/>
                        </w:numP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Does your answer make sense?</w:t>
                      </w:r>
                    </w:p>
                    <w:p w:rsidR="00403D37" w:rsidRDefault="00403D37" w:rsidP="00403D37">
                      <w:pPr>
                        <w:pStyle w:val="NoSpacing"/>
                        <w:numPr>
                          <w:ilvl w:val="0"/>
                          <w:numId w:val="39"/>
                        </w:numPr>
                        <w:pBdr>
                          <w:bottom w:val="single" w:sz="12" w:space="1" w:color="auto"/>
                        </w:pBdr>
                        <w:rPr>
                          <w:rFonts w:ascii="AbcTeacher" w:hAnsi="AbcTeacher"/>
                        </w:rPr>
                      </w:pPr>
                      <w:r>
                        <w:rPr>
                          <w:rFonts w:ascii="AbcTeacher" w:hAnsi="AbcTeacher"/>
                        </w:rPr>
                        <w:t>Write a</w:t>
                      </w:r>
                      <w:r w:rsidRPr="00092408">
                        <w:rPr>
                          <w:rFonts w:ascii="AbcTeacher" w:hAnsi="AbcTeacher"/>
                        </w:rPr>
                        <w:t xml:space="preserve"> sentence</w:t>
                      </w:r>
                      <w:r w:rsidR="00EC70E7">
                        <w:rPr>
                          <w:rFonts w:ascii="AbcTeacher" w:hAnsi="AbcTeacher"/>
                        </w:rPr>
                        <w:t xml:space="preserve"> that answers</w:t>
                      </w:r>
                      <w:r w:rsidR="0001168B">
                        <w:rPr>
                          <w:rFonts w:ascii="AbcTeacher" w:hAnsi="AbcTeacher"/>
                        </w:rPr>
                        <w:t xml:space="preserve"> the question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  <w:b/>
                        </w:rPr>
                        <w:t>Consecutive Integer</w:t>
                      </w:r>
                      <w:r>
                        <w:rPr>
                          <w:rFonts w:ascii="AbcTeacher" w:hAnsi="AbcTeacher"/>
                        </w:rPr>
                        <w:t xml:space="preserve">: x, x+1, x+2, x+3, </w:t>
                      </w:r>
                      <w:r>
                        <w:rPr>
                          <w:rFonts w:ascii="Times New Roman" w:hAnsi="Times New Roman" w:cs="Times New Roman"/>
                        </w:rPr>
                        <w:t>…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Consecutive EVEN: x, x+2, x+4, x+6, </w:t>
                      </w:r>
                      <w:r>
                        <w:rPr>
                          <w:rFonts w:ascii="Times New Roman" w:hAnsi="Times New Roman" w:cs="Times New Roman"/>
                        </w:rPr>
                        <w:t>…</w:t>
                      </w: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Times New Roman" w:hAnsi="Times New Roman" w:cs="Times New Roman"/>
                        </w:rPr>
                      </w:pPr>
                      <w:r>
                        <w:rPr>
                          <w:rFonts w:ascii="AbcTeacher" w:hAnsi="AbcTeacher"/>
                        </w:rPr>
                        <w:t xml:space="preserve">Consecutive ODD: x, x+2, x+4, x+6, </w:t>
                      </w:r>
                      <w:r>
                        <w:rPr>
                          <w:rFonts w:ascii="Times New Roman" w:hAnsi="Times New Roman" w:cs="Times New Roman"/>
                        </w:rPr>
                        <w:t>…</w:t>
                      </w:r>
                    </w:p>
                    <w:p w:rsidR="0001168B" w:rsidRPr="0001168B" w:rsidRDefault="0001168B" w:rsidP="0001168B">
                      <w:pPr>
                        <w:pStyle w:val="NoSpacing"/>
                        <w:rPr>
                          <w:rFonts w:ascii="AbcTeacher" w:hAnsi="AbcTeacher"/>
                          <w:sz w:val="8"/>
                        </w:rPr>
                      </w:pP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  <w:b/>
                        </w:rPr>
                        <w:t>Age</w:t>
                      </w:r>
                      <w:r>
                        <w:rPr>
                          <w:rFonts w:ascii="AbcTeacher" w:hAnsi="AbcTeacher"/>
                        </w:rPr>
                        <w:t xml:space="preserve"> – set up a table</w:t>
                      </w:r>
                      <w:bookmarkStart w:id="1" w:name="_GoBack"/>
                      <w:bookmarkEnd w:id="1"/>
                    </w:p>
                    <w:p w:rsidR="0001168B" w:rsidRPr="0001168B" w:rsidRDefault="0001168B" w:rsidP="0001168B">
                      <w:pPr>
                        <w:pStyle w:val="NoSpacing"/>
                        <w:rPr>
                          <w:rFonts w:ascii="AbcTeacher" w:hAnsi="AbcTeacher"/>
                          <w:sz w:val="10"/>
                        </w:rPr>
                      </w:pP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  <w:b/>
                        </w:rPr>
                        <w:t>Money</w:t>
                      </w:r>
                      <w:r>
                        <w:rPr>
                          <w:rFonts w:ascii="AbcTeacher" w:hAnsi="AbcTeacher"/>
                        </w:rPr>
                        <w:t xml:space="preserve"> – use parenthesis and never forget to multiply the quantity by the value of the coin</w:t>
                      </w:r>
                    </w:p>
                    <w:p w:rsidR="0001168B" w:rsidRPr="0001168B" w:rsidRDefault="0001168B" w:rsidP="0001168B">
                      <w:pPr>
                        <w:pStyle w:val="NoSpacing"/>
                        <w:rPr>
                          <w:rFonts w:ascii="AbcTeacher" w:hAnsi="AbcTeacher"/>
                          <w:sz w:val="10"/>
                        </w:rPr>
                      </w:pPr>
                    </w:p>
                    <w:p w:rsid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  <w:b/>
                        </w:rPr>
                        <w:t>Perimeter</w:t>
                      </w:r>
                      <w:r>
                        <w:rPr>
                          <w:rFonts w:ascii="AbcTeacher" w:hAnsi="AbcTeacher"/>
                        </w:rPr>
                        <w:t xml:space="preserve"> – draw a picture</w:t>
                      </w:r>
                    </w:p>
                    <w:p w:rsidR="0001168B" w:rsidRPr="0001168B" w:rsidRDefault="0001168B" w:rsidP="0001168B">
                      <w:pPr>
                        <w:pStyle w:val="NoSpacing"/>
                        <w:rPr>
                          <w:rFonts w:ascii="AbcTeacher" w:hAnsi="AbcTeacher"/>
                          <w:sz w:val="8"/>
                        </w:rPr>
                      </w:pPr>
                    </w:p>
                    <w:p w:rsidR="0001168B" w:rsidRPr="0001168B" w:rsidRDefault="0001168B" w:rsidP="0001168B">
                      <w:pPr>
                        <w:pStyle w:val="NoSpacing"/>
                        <w:rPr>
                          <w:rFonts w:ascii="AbcTeacher" w:hAnsi="AbcTeacher"/>
                        </w:rPr>
                      </w:pPr>
                      <w:r w:rsidRPr="0001168B">
                        <w:rPr>
                          <w:rFonts w:ascii="AbcTeacher" w:hAnsi="AbcTeacher"/>
                          <w:b/>
                        </w:rPr>
                        <w:t xml:space="preserve">Pythagorean Theorem </w:t>
                      </w:r>
                      <w:r>
                        <w:rPr>
                          <w:rFonts w:ascii="AbcTeacher" w:hAnsi="AbcTeacher"/>
                        </w:rPr>
                        <w:t>– use a</w:t>
                      </w:r>
                      <w:r>
                        <w:rPr>
                          <w:rFonts w:ascii="AbcTeacher" w:hAnsi="AbcTeacher"/>
                          <w:vertAlign w:val="superscript"/>
                        </w:rPr>
                        <w:t>2</w:t>
                      </w:r>
                      <w:r>
                        <w:rPr>
                          <w:rFonts w:ascii="AbcTeacher" w:hAnsi="AbcTeacher"/>
                        </w:rPr>
                        <w:t xml:space="preserve"> + b</w:t>
                      </w:r>
                      <w:r>
                        <w:rPr>
                          <w:rFonts w:ascii="AbcTeacher" w:hAnsi="AbcTeacher"/>
                          <w:vertAlign w:val="superscript"/>
                        </w:rPr>
                        <w:t>2</w:t>
                      </w:r>
                      <w:r>
                        <w:rPr>
                          <w:rFonts w:ascii="AbcTeacher" w:hAnsi="AbcTeacher"/>
                        </w:rPr>
                        <w:t xml:space="preserve"> = c</w:t>
                      </w:r>
                      <w:r>
                        <w:rPr>
                          <w:rFonts w:ascii="AbcTeacher" w:hAnsi="AbcTeacher"/>
                          <w:vertAlign w:val="superscript"/>
                        </w:rPr>
                        <w:t>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5F090A" w:rsidRDefault="005F090A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00469F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00469F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00469F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00469F" w:rsidRDefault="0000469F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403D37" w:rsidRDefault="00403D37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A735A1" w:rsidRDefault="00A735A1" w:rsidP="00767E07">
      <w:pPr>
        <w:spacing w:line="240" w:lineRule="auto"/>
        <w:contextualSpacing/>
        <w:rPr>
          <w:rFonts w:ascii="AbcPrint" w:eastAsiaTheme="minorEastAsia" w:hAnsi="AbcPrint"/>
          <w:b/>
          <w:sz w:val="24"/>
          <w:szCs w:val="24"/>
          <w:u w:val="single"/>
        </w:rPr>
      </w:pPr>
    </w:p>
    <w:p w:rsidR="00316E68" w:rsidRDefault="001648FA" w:rsidP="00033C8D">
      <w:pPr>
        <w:rPr>
          <w:rFonts w:ascii="AbcPrint" w:eastAsiaTheme="minorEastAsia" w:hAnsi="AbcPrint"/>
          <w:b/>
          <w:sz w:val="24"/>
          <w:szCs w:val="24"/>
          <w:u w:val="single"/>
        </w:rPr>
      </w:pPr>
      <w:r>
        <w:rPr>
          <w:rFonts w:ascii="AbcPrint" w:eastAsiaTheme="minorEastAsia" w:hAnsi="AbcPrint"/>
          <w:b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4988066D" wp14:editId="026B678E">
                <wp:simplePos x="0" y="0"/>
                <wp:positionH relativeFrom="column">
                  <wp:posOffset>-47625</wp:posOffset>
                </wp:positionH>
                <wp:positionV relativeFrom="paragraph">
                  <wp:posOffset>242570</wp:posOffset>
                </wp:positionV>
                <wp:extent cx="4105275" cy="1066800"/>
                <wp:effectExtent l="0" t="0" r="28575" b="1905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1066800"/>
                        </a:xfrm>
                        <a:prstGeom prst="rect">
                          <a:avLst/>
                        </a:prstGeom>
                        <a:ln>
                          <a:prstDash val="lgDashDot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48FA" w:rsidRDefault="001648FA" w:rsidP="001648FA">
                            <w:pPr>
                              <w:pStyle w:val="NoSpacing"/>
                              <w:numPr>
                                <w:ilvl w:val="0"/>
                                <w:numId w:val="47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1648FA">
                              <w:rPr>
                                <w:rFonts w:ascii="AbcPrint" w:hAnsi="AbcPrint"/>
                              </w:rPr>
                              <w:t>If you don’t know 3 things you need 3 LET, 2 things 2 LET statements, etc.</w:t>
                            </w:r>
                          </w:p>
                          <w:p w:rsidR="00071664" w:rsidRDefault="00071664" w:rsidP="001648FA">
                            <w:pPr>
                              <w:pStyle w:val="NoSpacing"/>
                              <w:numPr>
                                <w:ilvl w:val="0"/>
                                <w:numId w:val="47"/>
                              </w:numPr>
                              <w:rPr>
                                <w:rFonts w:ascii="AbcPrint" w:hAnsi="AbcPrint"/>
                              </w:rPr>
                            </w:pPr>
                            <w:r>
                              <w:rPr>
                                <w:rFonts w:ascii="AbcPrint" w:hAnsi="AbcPrint"/>
                              </w:rPr>
                              <w:t>Always define variables first – that will help you get an equation or inequality</w:t>
                            </w:r>
                          </w:p>
                          <w:p w:rsidR="001648FA" w:rsidRPr="001648FA" w:rsidRDefault="001648FA" w:rsidP="001648FA">
                            <w:pPr>
                              <w:pStyle w:val="NoSpacing"/>
                              <w:numPr>
                                <w:ilvl w:val="0"/>
                                <w:numId w:val="47"/>
                              </w:numPr>
                              <w:rPr>
                                <w:rFonts w:ascii="AbcPrint" w:hAnsi="AbcPrint"/>
                              </w:rPr>
                            </w:pPr>
                            <w:r w:rsidRPr="001648FA">
                              <w:rPr>
                                <w:rFonts w:ascii="AbcPrint" w:hAnsi="AbcPrint"/>
                              </w:rPr>
                              <w:t>NEVER leave blank – you can get tons of partial credit</w:t>
                            </w:r>
                            <w:r w:rsidR="00071664">
                              <w:rPr>
                                <w:rFonts w:ascii="AbcPrint" w:hAnsi="AbcPrint"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988066D" id="Rectangle 13" o:spid="_x0000_s1038" style="position:absolute;margin-left:-3.75pt;margin-top:19.1pt;width:323.25pt;height:84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" fillcolor="white [3201]" strokecolor="black [3200]" strokeweight="2pt">
                <v:stroke dashstyle="longDashDotDot"/>
                <v:textbox>
                  <w:txbxContent>
                    <w:p w:rsidR="001648FA" w:rsidRDefault="001648FA" w:rsidP="001648FA">
                      <w:pPr>
                        <w:pStyle w:val="NoSpacing"/>
                        <w:numPr>
                          <w:ilvl w:val="0"/>
                          <w:numId w:val="47"/>
                        </w:numPr>
                        <w:rPr>
                          <w:rFonts w:ascii="AbcPrint" w:hAnsi="AbcPrint"/>
                        </w:rPr>
                      </w:pPr>
                      <w:r w:rsidRPr="001648FA">
                        <w:rPr>
                          <w:rFonts w:ascii="AbcPrint" w:hAnsi="AbcPrint"/>
                        </w:rPr>
                        <w:t>If you don’t know 3 things you need 3 LET, 2 things 2 LET statements, etc.</w:t>
                      </w:r>
                    </w:p>
                    <w:p w:rsidR="00071664" w:rsidRDefault="00071664" w:rsidP="001648FA">
                      <w:pPr>
                        <w:pStyle w:val="NoSpacing"/>
                        <w:numPr>
                          <w:ilvl w:val="0"/>
                          <w:numId w:val="47"/>
                        </w:numPr>
                        <w:rPr>
                          <w:rFonts w:ascii="AbcPrint" w:hAnsi="AbcPrint"/>
                        </w:rPr>
                      </w:pPr>
                      <w:r>
                        <w:rPr>
                          <w:rFonts w:ascii="AbcPrint" w:hAnsi="AbcPrint"/>
                        </w:rPr>
                        <w:t>Always define variables first – that will help you get an equation or inequality</w:t>
                      </w:r>
                    </w:p>
                    <w:p w:rsidR="001648FA" w:rsidRPr="001648FA" w:rsidRDefault="001648FA" w:rsidP="001648FA">
                      <w:pPr>
                        <w:pStyle w:val="NoSpacing"/>
                        <w:numPr>
                          <w:ilvl w:val="0"/>
                          <w:numId w:val="47"/>
                        </w:numPr>
                        <w:rPr>
                          <w:rFonts w:ascii="AbcPrint" w:hAnsi="AbcPrint"/>
                        </w:rPr>
                      </w:pPr>
                      <w:r w:rsidRPr="001648FA">
                        <w:rPr>
                          <w:rFonts w:ascii="AbcPrint" w:hAnsi="AbcPrint"/>
                        </w:rPr>
                        <w:t>NEVER leave blank – you can get tons of partial credit</w:t>
                      </w:r>
                      <w:r w:rsidR="00071664">
                        <w:rPr>
                          <w:rFonts w:ascii="AbcPrint" w:hAnsi="AbcPrint"/>
                        </w:rPr>
                        <w:t>!</w:t>
                      </w:r>
                    </w:p>
                  </w:txbxContent>
                </v:textbox>
              </v:rect>
            </w:pict>
          </mc:Fallback>
        </mc:AlternateContent>
      </w:r>
    </w:p>
    <w:p w:rsidR="00ED748D" w:rsidRPr="00ED748D" w:rsidRDefault="006E61AC" w:rsidP="00ED748D">
      <w:pPr>
        <w:pStyle w:val="ListParagraph"/>
        <w:ind w:left="360"/>
        <w:rPr>
          <w:rFonts w:ascii="AbcPrint" w:eastAsiaTheme="minorEastAsia" w:hAnsi="AbcPrint"/>
          <w:sz w:val="24"/>
          <w:szCs w:val="24"/>
        </w:rPr>
      </w:pPr>
      <w:r>
        <w:rPr>
          <w:rFonts w:ascii="AbcPrint" w:eastAsiaTheme="minorEastAsia" w:hAnsi="AbcPrint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952875</wp:posOffset>
                </wp:positionH>
                <wp:positionV relativeFrom="paragraph">
                  <wp:posOffset>162560</wp:posOffset>
                </wp:positionV>
                <wp:extent cx="276225" cy="371475"/>
                <wp:effectExtent l="0" t="0" r="28575" b="28575"/>
                <wp:wrapNone/>
                <wp:docPr id="14" name="Left Arrow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371475"/>
                        </a:xfrm>
                        <a:prstGeom prst="leftArrow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779878C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14" o:spid="_x0000_s1026" type="#_x0000_t66" style="position:absolute;margin-left:311.25pt;margin-top:12.8pt;width:21.75pt;height:29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" adj="10800" fillcolor="black [3200]" strokecolor="black [1600]" strokeweight="2pt"/>
            </w:pict>
          </mc:Fallback>
        </mc:AlternateContent>
      </w:r>
    </w:p>
    <w:sectPr w:rsidR="00ED748D" w:rsidRPr="00ED748D" w:rsidSect="00443D7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C73" w:rsidRDefault="004B7C73" w:rsidP="008C47FF">
      <w:pPr>
        <w:spacing w:after="0" w:line="240" w:lineRule="auto"/>
      </w:pPr>
      <w:r>
        <w:separator/>
      </w:r>
    </w:p>
  </w:endnote>
  <w:endnote w:type="continuationSeparator" w:id="0">
    <w:p w:rsidR="004B7C73" w:rsidRDefault="004B7C73" w:rsidP="008C47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bcPrint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AbcTeacher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ingy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KG Luck of the Irish">
    <w:panose1 w:val="03000508000000020004"/>
    <w:charset w:val="00"/>
    <w:family w:val="script"/>
    <w:pitch w:val="variable"/>
    <w:sig w:usb0="A000002F" w:usb1="00000042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84EmuKeys">
    <w:altName w:val="Lucida Sans Unicode"/>
    <w:charset w:val="00"/>
    <w:family w:val="auto"/>
    <w:pitch w:val="variable"/>
    <w:sig w:usb0="00000001" w:usb1="00000000" w:usb2="00000000" w:usb3="00000000" w:csb0="00000009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C73" w:rsidRDefault="004B7C73" w:rsidP="008C47FF">
      <w:pPr>
        <w:spacing w:after="0" w:line="240" w:lineRule="auto"/>
      </w:pPr>
      <w:r>
        <w:separator/>
      </w:r>
    </w:p>
  </w:footnote>
  <w:footnote w:type="continuationSeparator" w:id="0">
    <w:p w:rsidR="004B7C73" w:rsidRDefault="004B7C73" w:rsidP="008C47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82EC7"/>
    <w:multiLevelType w:val="hybridMultilevel"/>
    <w:tmpl w:val="7068B6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CF2346"/>
    <w:multiLevelType w:val="hybridMultilevel"/>
    <w:tmpl w:val="D20CD4DA"/>
    <w:lvl w:ilvl="0" w:tplc="C9624D5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B97F03"/>
    <w:multiLevelType w:val="hybridMultilevel"/>
    <w:tmpl w:val="CCDA5BCC"/>
    <w:lvl w:ilvl="0" w:tplc="1C1A71A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4CE47EA"/>
    <w:multiLevelType w:val="hybridMultilevel"/>
    <w:tmpl w:val="9E1646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1E3E1E"/>
    <w:multiLevelType w:val="hybridMultilevel"/>
    <w:tmpl w:val="74FEA430"/>
    <w:lvl w:ilvl="0" w:tplc="C9624D5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1F7030"/>
    <w:multiLevelType w:val="hybridMultilevel"/>
    <w:tmpl w:val="A2CC16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1142A62"/>
    <w:multiLevelType w:val="hybridMultilevel"/>
    <w:tmpl w:val="47E2175A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7B15D3"/>
    <w:multiLevelType w:val="hybridMultilevel"/>
    <w:tmpl w:val="E6BEC212"/>
    <w:lvl w:ilvl="0" w:tplc="697E65C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A132F3"/>
    <w:multiLevelType w:val="hybridMultilevel"/>
    <w:tmpl w:val="82F4329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7412E98"/>
    <w:multiLevelType w:val="hybridMultilevel"/>
    <w:tmpl w:val="9910966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7CB4DB5"/>
    <w:multiLevelType w:val="hybridMultilevel"/>
    <w:tmpl w:val="1A8023D0"/>
    <w:lvl w:ilvl="0" w:tplc="697E65C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A3C73A6"/>
    <w:multiLevelType w:val="hybridMultilevel"/>
    <w:tmpl w:val="F248726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BF46C52"/>
    <w:multiLevelType w:val="hybridMultilevel"/>
    <w:tmpl w:val="CB063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3762DE"/>
    <w:multiLevelType w:val="hybridMultilevel"/>
    <w:tmpl w:val="3354A2B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F131BC2"/>
    <w:multiLevelType w:val="hybridMultilevel"/>
    <w:tmpl w:val="650C011A"/>
    <w:lvl w:ilvl="0" w:tplc="B808A9F8">
      <w:start w:val="1"/>
      <w:numFmt w:val="decimal"/>
      <w:lvlText w:val="%1."/>
      <w:lvlJc w:val="left"/>
      <w:pPr>
        <w:ind w:left="360" w:hanging="360"/>
      </w:pPr>
      <w:rPr>
        <w:rFonts w:ascii="AbcPrint" w:hAnsi="AbcPrint" w:hint="default"/>
        <w:b/>
      </w:rPr>
    </w:lvl>
    <w:lvl w:ilvl="1" w:tplc="04090019">
      <w:start w:val="1"/>
      <w:numFmt w:val="lowerLetter"/>
      <w:lvlText w:val="%2."/>
      <w:lvlJc w:val="left"/>
      <w:pPr>
        <w:ind w:left="825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494555C"/>
    <w:multiLevelType w:val="hybridMultilevel"/>
    <w:tmpl w:val="1A1CFC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800151"/>
    <w:multiLevelType w:val="hybridMultilevel"/>
    <w:tmpl w:val="3F18EC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3B17B5"/>
    <w:multiLevelType w:val="hybridMultilevel"/>
    <w:tmpl w:val="050267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840371"/>
    <w:multiLevelType w:val="hybridMultilevel"/>
    <w:tmpl w:val="706ECC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02F172A"/>
    <w:multiLevelType w:val="hybridMultilevel"/>
    <w:tmpl w:val="C53072E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13C4F83"/>
    <w:multiLevelType w:val="hybridMultilevel"/>
    <w:tmpl w:val="1A2A3FF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1855A0F"/>
    <w:multiLevelType w:val="hybridMultilevel"/>
    <w:tmpl w:val="26A85184"/>
    <w:lvl w:ilvl="0" w:tplc="1090E29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1E70E62"/>
    <w:multiLevelType w:val="hybridMultilevel"/>
    <w:tmpl w:val="057243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26D1861"/>
    <w:multiLevelType w:val="hybridMultilevel"/>
    <w:tmpl w:val="228E14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6045670"/>
    <w:multiLevelType w:val="hybridMultilevel"/>
    <w:tmpl w:val="F3B4D494"/>
    <w:lvl w:ilvl="0" w:tplc="56381BCE">
      <w:numFmt w:val="bullet"/>
      <w:lvlText w:val="-"/>
      <w:lvlJc w:val="left"/>
      <w:pPr>
        <w:ind w:left="360" w:hanging="360"/>
      </w:pPr>
      <w:rPr>
        <w:rFonts w:ascii="AbcTeacher" w:eastAsiaTheme="minorEastAsia" w:hAnsi="AbcTeacher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609195E"/>
    <w:multiLevelType w:val="hybridMultilevel"/>
    <w:tmpl w:val="C83AF2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88147DE"/>
    <w:multiLevelType w:val="hybridMultilevel"/>
    <w:tmpl w:val="A06A8D8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A9B5563"/>
    <w:multiLevelType w:val="hybridMultilevel"/>
    <w:tmpl w:val="22A8F6E8"/>
    <w:lvl w:ilvl="0" w:tplc="899C8E66">
      <w:numFmt w:val="bullet"/>
      <w:lvlText w:val="-"/>
      <w:lvlJc w:val="left"/>
      <w:pPr>
        <w:ind w:left="360" w:hanging="360"/>
      </w:pPr>
      <w:rPr>
        <w:rFonts w:ascii="AbcTeacher" w:eastAsiaTheme="minorHAnsi" w:hAnsi="AbcTeacher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CFB03D9"/>
    <w:multiLevelType w:val="hybridMultilevel"/>
    <w:tmpl w:val="12025A08"/>
    <w:lvl w:ilvl="0" w:tplc="7BCA82B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EDA37D9"/>
    <w:multiLevelType w:val="hybridMultilevel"/>
    <w:tmpl w:val="A8CAF5B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B2BC6284">
      <w:start w:val="1"/>
      <w:numFmt w:val="decimal"/>
      <w:lvlText w:val="%2."/>
      <w:lvlJc w:val="left"/>
      <w:pPr>
        <w:ind w:left="360" w:hanging="360"/>
      </w:pPr>
      <w:rPr>
        <w:rFonts w:hint="default"/>
        <w:b/>
      </w:rPr>
    </w:lvl>
    <w:lvl w:ilvl="2" w:tplc="04090003">
      <w:start w:val="1"/>
      <w:numFmt w:val="bullet"/>
      <w:lvlText w:val="o"/>
      <w:lvlJc w:val="left"/>
      <w:pPr>
        <w:ind w:left="99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F5C3268"/>
    <w:multiLevelType w:val="hybridMultilevel"/>
    <w:tmpl w:val="F7422D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3EC408A"/>
    <w:multiLevelType w:val="hybridMultilevel"/>
    <w:tmpl w:val="F5F203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42C6D78"/>
    <w:multiLevelType w:val="hybridMultilevel"/>
    <w:tmpl w:val="8AB2661E"/>
    <w:lvl w:ilvl="0" w:tplc="899C8E66">
      <w:numFmt w:val="bullet"/>
      <w:lvlText w:val="-"/>
      <w:lvlJc w:val="left"/>
      <w:pPr>
        <w:ind w:left="360" w:hanging="360"/>
      </w:pPr>
      <w:rPr>
        <w:rFonts w:ascii="AbcTeacher" w:eastAsiaTheme="minorHAnsi" w:hAnsi="AbcTeacher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54645403"/>
    <w:multiLevelType w:val="hybridMultilevel"/>
    <w:tmpl w:val="8C8AFC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C96348E"/>
    <w:multiLevelType w:val="hybridMultilevel"/>
    <w:tmpl w:val="C1103968"/>
    <w:lvl w:ilvl="0" w:tplc="C9624D5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ind w:left="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DA551AC"/>
    <w:multiLevelType w:val="hybridMultilevel"/>
    <w:tmpl w:val="F4EA489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8173F7"/>
    <w:multiLevelType w:val="hybridMultilevel"/>
    <w:tmpl w:val="EE20DA86"/>
    <w:lvl w:ilvl="0" w:tplc="8AD8EDB6">
      <w:numFmt w:val="bullet"/>
      <w:lvlText w:val="-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62C02123"/>
    <w:multiLevelType w:val="hybridMultilevel"/>
    <w:tmpl w:val="F8F80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6F210FD"/>
    <w:multiLevelType w:val="hybridMultilevel"/>
    <w:tmpl w:val="E9A055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CD57451"/>
    <w:multiLevelType w:val="hybridMultilevel"/>
    <w:tmpl w:val="460C8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EE33860"/>
    <w:multiLevelType w:val="hybridMultilevel"/>
    <w:tmpl w:val="E39094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0D02168"/>
    <w:multiLevelType w:val="hybridMultilevel"/>
    <w:tmpl w:val="0164B1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AE41DF"/>
    <w:multiLevelType w:val="hybridMultilevel"/>
    <w:tmpl w:val="A3BCEC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62F37B7"/>
    <w:multiLevelType w:val="hybridMultilevel"/>
    <w:tmpl w:val="56B4D1B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6742098"/>
    <w:multiLevelType w:val="hybridMultilevel"/>
    <w:tmpl w:val="3708BD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90A4061"/>
    <w:multiLevelType w:val="hybridMultilevel"/>
    <w:tmpl w:val="2D4AC01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A8879E0"/>
    <w:multiLevelType w:val="hybridMultilevel"/>
    <w:tmpl w:val="C5DC3342"/>
    <w:lvl w:ilvl="0" w:tplc="C9624D5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39"/>
  </w:num>
  <w:num w:numId="3">
    <w:abstractNumId w:val="5"/>
  </w:num>
  <w:num w:numId="4">
    <w:abstractNumId w:val="11"/>
  </w:num>
  <w:num w:numId="5">
    <w:abstractNumId w:val="41"/>
  </w:num>
  <w:num w:numId="6">
    <w:abstractNumId w:val="31"/>
  </w:num>
  <w:num w:numId="7">
    <w:abstractNumId w:val="17"/>
  </w:num>
  <w:num w:numId="8">
    <w:abstractNumId w:val="37"/>
  </w:num>
  <w:num w:numId="9">
    <w:abstractNumId w:val="22"/>
  </w:num>
  <w:num w:numId="10">
    <w:abstractNumId w:val="0"/>
  </w:num>
  <w:num w:numId="11">
    <w:abstractNumId w:val="35"/>
  </w:num>
  <w:num w:numId="12">
    <w:abstractNumId w:val="15"/>
  </w:num>
  <w:num w:numId="13">
    <w:abstractNumId w:val="44"/>
  </w:num>
  <w:num w:numId="14">
    <w:abstractNumId w:val="43"/>
  </w:num>
  <w:num w:numId="15">
    <w:abstractNumId w:val="9"/>
  </w:num>
  <w:num w:numId="16">
    <w:abstractNumId w:val="30"/>
  </w:num>
  <w:num w:numId="17">
    <w:abstractNumId w:val="3"/>
  </w:num>
  <w:num w:numId="18">
    <w:abstractNumId w:val="25"/>
  </w:num>
  <w:num w:numId="19">
    <w:abstractNumId w:val="38"/>
  </w:num>
  <w:num w:numId="20">
    <w:abstractNumId w:val="40"/>
  </w:num>
  <w:num w:numId="21">
    <w:abstractNumId w:val="18"/>
  </w:num>
  <w:num w:numId="22">
    <w:abstractNumId w:val="16"/>
  </w:num>
  <w:num w:numId="23">
    <w:abstractNumId w:val="33"/>
  </w:num>
  <w:num w:numId="24">
    <w:abstractNumId w:val="29"/>
  </w:num>
  <w:num w:numId="25">
    <w:abstractNumId w:val="45"/>
  </w:num>
  <w:num w:numId="26">
    <w:abstractNumId w:val="26"/>
  </w:num>
  <w:num w:numId="27">
    <w:abstractNumId w:val="12"/>
  </w:num>
  <w:num w:numId="28">
    <w:abstractNumId w:val="2"/>
  </w:num>
  <w:num w:numId="29">
    <w:abstractNumId w:val="20"/>
  </w:num>
  <w:num w:numId="30">
    <w:abstractNumId w:val="42"/>
  </w:num>
  <w:num w:numId="31">
    <w:abstractNumId w:val="8"/>
  </w:num>
  <w:num w:numId="32">
    <w:abstractNumId w:val="13"/>
  </w:num>
  <w:num w:numId="33">
    <w:abstractNumId w:val="46"/>
  </w:num>
  <w:num w:numId="34">
    <w:abstractNumId w:val="4"/>
  </w:num>
  <w:num w:numId="35">
    <w:abstractNumId w:val="1"/>
  </w:num>
  <w:num w:numId="36">
    <w:abstractNumId w:val="34"/>
  </w:num>
  <w:num w:numId="37">
    <w:abstractNumId w:val="24"/>
  </w:num>
  <w:num w:numId="38">
    <w:abstractNumId w:val="32"/>
  </w:num>
  <w:num w:numId="39">
    <w:abstractNumId w:val="10"/>
  </w:num>
  <w:num w:numId="40">
    <w:abstractNumId w:val="7"/>
  </w:num>
  <w:num w:numId="41">
    <w:abstractNumId w:val="14"/>
  </w:num>
  <w:num w:numId="42">
    <w:abstractNumId w:val="28"/>
  </w:num>
  <w:num w:numId="43">
    <w:abstractNumId w:val="27"/>
  </w:num>
  <w:num w:numId="44">
    <w:abstractNumId w:val="6"/>
  </w:num>
  <w:num w:numId="45">
    <w:abstractNumId w:val="19"/>
  </w:num>
  <w:num w:numId="46">
    <w:abstractNumId w:val="23"/>
  </w:num>
  <w:num w:numId="47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8E5"/>
    <w:rsid w:val="0000469F"/>
    <w:rsid w:val="0001168B"/>
    <w:rsid w:val="00033C8D"/>
    <w:rsid w:val="00071664"/>
    <w:rsid w:val="00092408"/>
    <w:rsid w:val="00095A28"/>
    <w:rsid w:val="000F046E"/>
    <w:rsid w:val="001047AD"/>
    <w:rsid w:val="00105E3B"/>
    <w:rsid w:val="001151D0"/>
    <w:rsid w:val="001648FA"/>
    <w:rsid w:val="00176CB7"/>
    <w:rsid w:val="001810A7"/>
    <w:rsid w:val="00182568"/>
    <w:rsid w:val="00206BB8"/>
    <w:rsid w:val="00210EE5"/>
    <w:rsid w:val="00230C22"/>
    <w:rsid w:val="00273D0C"/>
    <w:rsid w:val="002875A0"/>
    <w:rsid w:val="002F10BF"/>
    <w:rsid w:val="002F6674"/>
    <w:rsid w:val="00300EB5"/>
    <w:rsid w:val="00316E68"/>
    <w:rsid w:val="00326DFC"/>
    <w:rsid w:val="00334CD7"/>
    <w:rsid w:val="0035227B"/>
    <w:rsid w:val="00353304"/>
    <w:rsid w:val="003639AB"/>
    <w:rsid w:val="00385B80"/>
    <w:rsid w:val="003D5A24"/>
    <w:rsid w:val="003E3F7B"/>
    <w:rsid w:val="00403D37"/>
    <w:rsid w:val="00441ECD"/>
    <w:rsid w:val="00443D79"/>
    <w:rsid w:val="00457EC5"/>
    <w:rsid w:val="0046464A"/>
    <w:rsid w:val="00466BD8"/>
    <w:rsid w:val="004A3D8E"/>
    <w:rsid w:val="004A420E"/>
    <w:rsid w:val="004B7C73"/>
    <w:rsid w:val="0051593A"/>
    <w:rsid w:val="00553288"/>
    <w:rsid w:val="005A539C"/>
    <w:rsid w:val="005B5EEC"/>
    <w:rsid w:val="005C0E74"/>
    <w:rsid w:val="005F038C"/>
    <w:rsid w:val="005F090A"/>
    <w:rsid w:val="00602140"/>
    <w:rsid w:val="00630A8C"/>
    <w:rsid w:val="006A3F3F"/>
    <w:rsid w:val="006B2719"/>
    <w:rsid w:val="006C0A0C"/>
    <w:rsid w:val="006E61AC"/>
    <w:rsid w:val="00767E07"/>
    <w:rsid w:val="00783A12"/>
    <w:rsid w:val="007B1A7C"/>
    <w:rsid w:val="0088183A"/>
    <w:rsid w:val="008A5BDE"/>
    <w:rsid w:val="008B62AB"/>
    <w:rsid w:val="008C47FF"/>
    <w:rsid w:val="0090056E"/>
    <w:rsid w:val="00914505"/>
    <w:rsid w:val="00974B74"/>
    <w:rsid w:val="009829FD"/>
    <w:rsid w:val="0099352E"/>
    <w:rsid w:val="00995580"/>
    <w:rsid w:val="009A67C8"/>
    <w:rsid w:val="009E2485"/>
    <w:rsid w:val="00A02198"/>
    <w:rsid w:val="00A223C9"/>
    <w:rsid w:val="00A23877"/>
    <w:rsid w:val="00A735A1"/>
    <w:rsid w:val="00AA3EC3"/>
    <w:rsid w:val="00B03EC1"/>
    <w:rsid w:val="00B056C4"/>
    <w:rsid w:val="00B17EEB"/>
    <w:rsid w:val="00B22502"/>
    <w:rsid w:val="00B7201B"/>
    <w:rsid w:val="00B77120"/>
    <w:rsid w:val="00B85B3A"/>
    <w:rsid w:val="00BF288D"/>
    <w:rsid w:val="00C635BD"/>
    <w:rsid w:val="00CD5347"/>
    <w:rsid w:val="00CD79CA"/>
    <w:rsid w:val="00D20503"/>
    <w:rsid w:val="00D252C1"/>
    <w:rsid w:val="00D52D4E"/>
    <w:rsid w:val="00D66F05"/>
    <w:rsid w:val="00D66F20"/>
    <w:rsid w:val="00D91838"/>
    <w:rsid w:val="00E60A4E"/>
    <w:rsid w:val="00E63119"/>
    <w:rsid w:val="00E71D02"/>
    <w:rsid w:val="00E758E5"/>
    <w:rsid w:val="00E919B7"/>
    <w:rsid w:val="00EC70E7"/>
    <w:rsid w:val="00ED748D"/>
    <w:rsid w:val="00F06036"/>
    <w:rsid w:val="00F36EB9"/>
    <w:rsid w:val="00FA05DE"/>
    <w:rsid w:val="00FA7D95"/>
    <w:rsid w:val="00FC44DB"/>
    <w:rsid w:val="00FF5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5B370436-4E2D-43B0-BFBC-561246DE47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58E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58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8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36E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10EE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C47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47FF"/>
  </w:style>
  <w:style w:type="paragraph" w:styleId="Footer">
    <w:name w:val="footer"/>
    <w:basedOn w:val="Normal"/>
    <w:link w:val="FooterChar"/>
    <w:uiPriority w:val="99"/>
    <w:unhideWhenUsed/>
    <w:rsid w:val="008C47F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47FF"/>
  </w:style>
  <w:style w:type="paragraph" w:styleId="NoSpacing">
    <w:name w:val="No Spacing"/>
    <w:uiPriority w:val="1"/>
    <w:qFormat/>
    <w:rsid w:val="0088183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5708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14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E7791E-A05A-4F35-B280-824097CD62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2</Pages>
  <Words>24</Words>
  <Characters>14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lton Central Schools</Company>
  <LinksUpToDate>false</LinksUpToDate>
  <CharactersWithSpaces>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INSLER, WILLIAM</dc:creator>
  <cp:lastModifiedBy>RUSCIO, CHRISTINA</cp:lastModifiedBy>
  <cp:revision>15</cp:revision>
  <cp:lastPrinted>2014-10-02T14:13:00Z</cp:lastPrinted>
  <dcterms:created xsi:type="dcterms:W3CDTF">2014-10-02T00:29:00Z</dcterms:created>
  <dcterms:modified xsi:type="dcterms:W3CDTF">2014-10-02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